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0E48CB" w:rsidRPr="000E48CB" w14:paraId="12BD78FC" w14:textId="77777777" w:rsidTr="000E48CB">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4E94329D"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49C78412" w14:textId="460623F0" w:rsidR="000E48CB" w:rsidRPr="000E48CB" w:rsidRDefault="0012566E"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Estimating and Rounding</w:t>
            </w:r>
          </w:p>
          <w:p w14:paraId="062270DF" w14:textId="40393C0A" w:rsidR="000E48CB" w:rsidRPr="000E48CB" w:rsidRDefault="00072191"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SECOND</w:t>
            </w:r>
            <w:r w:rsidR="0012566E">
              <w:rPr>
                <w:rFonts w:ascii="Arial" w:eastAsia="Calibri" w:hAnsi="Arial" w:cs="Arial"/>
                <w:b/>
                <w:bCs/>
                <w:color w:val="000000"/>
                <w:sz w:val="18"/>
                <w:szCs w:val="18"/>
                <w:u w:color="000000"/>
                <w:bdr w:val="nil"/>
                <w:lang w:val="en-US" w:eastAsia="en-GB"/>
              </w:rPr>
              <w:t xml:space="preserve"> </w:t>
            </w:r>
            <w:r w:rsidR="000E48CB" w:rsidRPr="000E48CB">
              <w:rPr>
                <w:rFonts w:ascii="Arial" w:eastAsia="Calibri" w:hAnsi="Arial" w:cs="Arial"/>
                <w:b/>
                <w:bCs/>
                <w:color w:val="000000"/>
                <w:sz w:val="18"/>
                <w:szCs w:val="18"/>
                <w:u w:color="000000"/>
                <w:bdr w:val="nil"/>
                <w:lang w:val="en-US" w:eastAsia="en-GB"/>
              </w:rPr>
              <w:t xml:space="preserve">LEVEL </w:t>
            </w:r>
          </w:p>
          <w:p w14:paraId="7250D5AE"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222256AB"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A63ABAD" w14:textId="77777777" w:rsidR="000E48CB" w:rsidRPr="000E48CB" w:rsidRDefault="000E48CB" w:rsidP="000E48CB">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7CBDBF3F" w14:textId="3DAA8AC6" w:rsidR="000E48CB" w:rsidRPr="000E48CB" w:rsidRDefault="0012566E"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61312" behindDoc="0" locked="0" layoutInCell="1" allowOverlap="1" wp14:anchorId="41F579CD" wp14:editId="6E09250E">
                      <wp:simplePos x="0" y="0"/>
                      <wp:positionH relativeFrom="column">
                        <wp:posOffset>3717925</wp:posOffset>
                      </wp:positionH>
                      <wp:positionV relativeFrom="paragraph">
                        <wp:posOffset>268961</wp:posOffset>
                      </wp:positionV>
                      <wp:extent cx="291465" cy="330200"/>
                      <wp:effectExtent l="12700" t="0" r="13335" b="0"/>
                      <wp:wrapNone/>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2"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B2DAAE2" id="Group 7" o:spid="_x0000_s1026" style="position:absolute;margin-left:292.75pt;margin-top:21.2pt;width:22.95pt;height:26pt;rotation:204849fd;z-index:25166131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59264" behindDoc="0" locked="0" layoutInCell="1" allowOverlap="1" wp14:anchorId="5ACFBF9E" wp14:editId="6FDF6E6A">
                      <wp:simplePos x="0" y="0"/>
                      <wp:positionH relativeFrom="column">
                        <wp:posOffset>1832827</wp:posOffset>
                      </wp:positionH>
                      <wp:positionV relativeFrom="paragraph">
                        <wp:posOffset>262797</wp:posOffset>
                      </wp:positionV>
                      <wp:extent cx="291465" cy="330200"/>
                      <wp:effectExtent l="12700" t="0" r="13335" b="0"/>
                      <wp:wrapNone/>
                      <wp:docPr id="165540932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25"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26"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9014EF8" id="Group 7" o:spid="_x0000_s1026" style="position:absolute;margin-left:144.3pt;margin-top:20.7pt;width:22.95pt;height:26pt;rotation:204849fd;z-index:25165926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0E48CB"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165EC4F5"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CB6A23A" w14:textId="77777777" w:rsidR="000E48CB" w:rsidRPr="000E48CB" w:rsidRDefault="000E48CB" w:rsidP="000E48CB">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157A5FE4"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3F34ED" w:rsidRPr="000E48CB" w14:paraId="268CC02D" w14:textId="77777777" w:rsidTr="000E48CB">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420434D5" w14:textId="77777777" w:rsidR="003F34ED" w:rsidRDefault="003F34ED" w:rsidP="003F34ED">
            <w:pPr>
              <w:pStyle w:val="NoSpacing"/>
              <w:spacing w:after="0" w:line="240" w:lineRule="auto"/>
              <w:ind w:left="720" w:hanging="720"/>
              <w:contextualSpacing/>
              <w:rPr>
                <w:rStyle w:val="PageNumber"/>
                <w:rFonts w:ascii="Arial" w:hAnsi="Arial" w:cs="Arial"/>
                <w:sz w:val="18"/>
                <w:szCs w:val="18"/>
              </w:rPr>
            </w:pPr>
          </w:p>
          <w:p w14:paraId="6E3045C8" w14:textId="2BC51004" w:rsidR="003F34ED" w:rsidRPr="0065353B" w:rsidRDefault="003F34ED" w:rsidP="003F34ED">
            <w:pPr>
              <w:pStyle w:val="NoSpacing"/>
              <w:spacing w:after="0" w:line="240" w:lineRule="auto"/>
              <w:ind w:left="720" w:hanging="720"/>
              <w:contextualSpacing/>
              <w:rPr>
                <w:rStyle w:val="PageNumber"/>
                <w:rFonts w:ascii="Arial" w:hAnsi="Arial" w:cs="Arial"/>
                <w:sz w:val="18"/>
                <w:szCs w:val="18"/>
              </w:rPr>
            </w:pPr>
            <w:r w:rsidRPr="0065353B">
              <w:rPr>
                <w:rStyle w:val="PageNumber"/>
                <w:rFonts w:ascii="Arial" w:hAnsi="Arial" w:cs="Arial"/>
                <w:sz w:val="18"/>
                <w:szCs w:val="18"/>
              </w:rPr>
              <w:t>I can use my knowledge of</w:t>
            </w:r>
          </w:p>
          <w:p w14:paraId="4CF1F5B4" w14:textId="77777777" w:rsidR="003F34ED" w:rsidRPr="0065353B" w:rsidRDefault="003F34ED" w:rsidP="003F34ED">
            <w:pPr>
              <w:pStyle w:val="NoSpacing"/>
              <w:spacing w:after="0" w:line="240" w:lineRule="auto"/>
              <w:ind w:left="720" w:hanging="720"/>
              <w:contextualSpacing/>
              <w:rPr>
                <w:rStyle w:val="PageNumber"/>
                <w:rFonts w:ascii="Arial" w:hAnsi="Arial" w:cs="Arial"/>
                <w:sz w:val="18"/>
                <w:szCs w:val="18"/>
              </w:rPr>
            </w:pPr>
            <w:r w:rsidRPr="0065353B">
              <w:rPr>
                <w:rStyle w:val="PageNumber"/>
                <w:rFonts w:ascii="Arial" w:hAnsi="Arial" w:cs="Arial"/>
                <w:sz w:val="18"/>
                <w:szCs w:val="18"/>
              </w:rPr>
              <w:t>rounding to routinely estimate</w:t>
            </w:r>
          </w:p>
          <w:p w14:paraId="796BDCEB" w14:textId="77777777" w:rsidR="003F34ED" w:rsidRPr="0065353B" w:rsidRDefault="003F34ED" w:rsidP="003F34ED">
            <w:pPr>
              <w:pStyle w:val="NoSpacing"/>
              <w:spacing w:after="0" w:line="240" w:lineRule="auto"/>
              <w:ind w:left="720" w:hanging="720"/>
              <w:contextualSpacing/>
              <w:rPr>
                <w:rStyle w:val="PageNumber"/>
                <w:rFonts w:ascii="Arial" w:hAnsi="Arial" w:cs="Arial"/>
                <w:sz w:val="18"/>
                <w:szCs w:val="18"/>
              </w:rPr>
            </w:pPr>
            <w:r w:rsidRPr="0065353B">
              <w:rPr>
                <w:rStyle w:val="PageNumber"/>
                <w:rFonts w:ascii="Arial" w:hAnsi="Arial" w:cs="Arial"/>
                <w:sz w:val="18"/>
                <w:szCs w:val="18"/>
              </w:rPr>
              <w:t>the answer to a problem then,</w:t>
            </w:r>
          </w:p>
          <w:p w14:paraId="3A071E1B" w14:textId="77777777" w:rsidR="003F34ED" w:rsidRPr="0065353B" w:rsidRDefault="003F34ED" w:rsidP="003F34ED">
            <w:pPr>
              <w:pStyle w:val="NoSpacing"/>
              <w:spacing w:after="0" w:line="240" w:lineRule="auto"/>
              <w:ind w:left="720" w:hanging="720"/>
              <w:contextualSpacing/>
              <w:rPr>
                <w:rStyle w:val="PageNumber"/>
                <w:rFonts w:ascii="Arial" w:hAnsi="Arial" w:cs="Arial"/>
                <w:sz w:val="18"/>
                <w:szCs w:val="18"/>
              </w:rPr>
            </w:pPr>
            <w:r w:rsidRPr="0065353B">
              <w:rPr>
                <w:rStyle w:val="PageNumber"/>
                <w:rFonts w:ascii="Arial" w:hAnsi="Arial" w:cs="Arial"/>
                <w:sz w:val="18"/>
                <w:szCs w:val="18"/>
              </w:rPr>
              <w:t xml:space="preserve">after calculating, decide if </w:t>
            </w:r>
            <w:proofErr w:type="gramStart"/>
            <w:r w:rsidRPr="0065353B">
              <w:rPr>
                <w:rStyle w:val="PageNumber"/>
                <w:rFonts w:ascii="Arial" w:hAnsi="Arial" w:cs="Arial"/>
                <w:sz w:val="18"/>
                <w:szCs w:val="18"/>
              </w:rPr>
              <w:t>my</w:t>
            </w:r>
            <w:proofErr w:type="gramEnd"/>
          </w:p>
          <w:p w14:paraId="3E1AB9AA" w14:textId="77777777" w:rsidR="003F34ED" w:rsidRPr="0065353B" w:rsidRDefault="003F34ED" w:rsidP="003F34ED">
            <w:pPr>
              <w:pStyle w:val="NoSpacing"/>
              <w:spacing w:after="0" w:line="240" w:lineRule="auto"/>
              <w:ind w:left="720" w:hanging="720"/>
              <w:contextualSpacing/>
              <w:rPr>
                <w:rStyle w:val="PageNumber"/>
                <w:rFonts w:ascii="Arial" w:hAnsi="Arial" w:cs="Arial"/>
                <w:sz w:val="18"/>
                <w:szCs w:val="18"/>
              </w:rPr>
            </w:pPr>
            <w:r w:rsidRPr="0065353B">
              <w:rPr>
                <w:rStyle w:val="PageNumber"/>
                <w:rFonts w:ascii="Arial" w:hAnsi="Arial" w:cs="Arial"/>
                <w:sz w:val="18"/>
                <w:szCs w:val="18"/>
              </w:rPr>
              <w:t>answer is reasonable, sharing</w:t>
            </w:r>
          </w:p>
          <w:p w14:paraId="22519004" w14:textId="77777777" w:rsidR="003F34ED" w:rsidRPr="0065353B" w:rsidRDefault="003F34ED" w:rsidP="003F34ED">
            <w:pPr>
              <w:pStyle w:val="NoSpacing"/>
              <w:spacing w:after="0" w:line="240" w:lineRule="auto"/>
              <w:ind w:left="720" w:hanging="720"/>
              <w:contextualSpacing/>
              <w:rPr>
                <w:rStyle w:val="PageNumber"/>
                <w:rFonts w:ascii="Arial" w:hAnsi="Arial" w:cs="Arial"/>
                <w:sz w:val="18"/>
                <w:szCs w:val="18"/>
              </w:rPr>
            </w:pPr>
            <w:r w:rsidRPr="0065353B">
              <w:rPr>
                <w:rStyle w:val="PageNumber"/>
                <w:rFonts w:ascii="Arial" w:hAnsi="Arial" w:cs="Arial"/>
                <w:sz w:val="18"/>
                <w:szCs w:val="18"/>
              </w:rPr>
              <w:t>my solution with others.</w:t>
            </w:r>
          </w:p>
          <w:p w14:paraId="1B7959A7" w14:textId="77777777" w:rsidR="003F34ED" w:rsidRDefault="003F34ED" w:rsidP="003F34ED">
            <w:pPr>
              <w:pBdr>
                <w:top w:val="nil"/>
                <w:left w:val="nil"/>
                <w:bottom w:val="nil"/>
                <w:right w:val="nil"/>
                <w:between w:val="nil"/>
                <w:bar w:val="nil"/>
              </w:pBdr>
              <w:contextualSpacing/>
              <w:rPr>
                <w:rStyle w:val="PageNumber"/>
                <w:rFonts w:ascii="Arial" w:hAnsi="Arial" w:cs="Arial"/>
                <w:sz w:val="18"/>
                <w:szCs w:val="18"/>
              </w:rPr>
            </w:pPr>
            <w:r w:rsidRPr="0065353B">
              <w:rPr>
                <w:rStyle w:val="PageNumber"/>
                <w:rFonts w:ascii="Arial" w:hAnsi="Arial" w:cs="Arial"/>
                <w:sz w:val="18"/>
                <w:szCs w:val="18"/>
              </w:rPr>
              <w:t>MNU 2-01a</w:t>
            </w:r>
          </w:p>
          <w:p w14:paraId="028419D3" w14:textId="19137B99" w:rsidR="00290E0F" w:rsidRPr="000E48CB" w:rsidRDefault="00290E0F" w:rsidP="003F34ED">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59BAECDC" w14:textId="77777777" w:rsidR="003F34ED" w:rsidRDefault="003F34ED" w:rsidP="003F34ED">
            <w:pPr>
              <w:pStyle w:val="NoSpacing"/>
              <w:spacing w:after="0" w:line="240" w:lineRule="auto"/>
              <w:contextualSpacing/>
              <w:rPr>
                <w:rStyle w:val="PageNumber"/>
                <w:rFonts w:ascii="Arial" w:hAnsi="Arial" w:cs="Arial"/>
                <w:sz w:val="18"/>
                <w:szCs w:val="18"/>
              </w:rPr>
            </w:pPr>
          </w:p>
          <w:p w14:paraId="4148FE7A" w14:textId="366B9EE1" w:rsidR="003F34ED" w:rsidRPr="0065353B" w:rsidRDefault="003F34ED" w:rsidP="003F34ED">
            <w:pPr>
              <w:pStyle w:val="NoSpacing"/>
              <w:spacing w:after="0" w:line="240" w:lineRule="auto"/>
              <w:contextualSpacing/>
              <w:rPr>
                <w:rStyle w:val="PageNumber"/>
                <w:rFonts w:ascii="Arial" w:eastAsia="Century Gothic" w:hAnsi="Arial" w:cs="Arial"/>
                <w:i/>
                <w:iCs/>
                <w:sz w:val="18"/>
                <w:szCs w:val="18"/>
              </w:rPr>
            </w:pPr>
            <w:r w:rsidRPr="0065353B">
              <w:rPr>
                <w:rStyle w:val="PageNumber"/>
                <w:rFonts w:ascii="Arial" w:hAnsi="Arial" w:cs="Arial"/>
                <w:sz w:val="18"/>
                <w:szCs w:val="18"/>
              </w:rPr>
              <w:t xml:space="preserve">I can use vocabulary appropriate to estimating, </w:t>
            </w:r>
            <w:r w:rsidRPr="0065353B">
              <w:rPr>
                <w:rStyle w:val="PageNumber"/>
                <w:rFonts w:ascii="Arial" w:hAnsi="Arial" w:cs="Arial"/>
                <w:i/>
                <w:iCs/>
                <w:sz w:val="18"/>
                <w:szCs w:val="18"/>
              </w:rPr>
              <w:t>e.g. about, nearly, roughly, approximately etc.</w:t>
            </w:r>
          </w:p>
          <w:p w14:paraId="28577858"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3EB0A2A2" w14:textId="77777777" w:rsidR="003F34ED" w:rsidRPr="0065353B" w:rsidRDefault="003F34ED" w:rsidP="003F34ED">
            <w:pPr>
              <w:pStyle w:val="NoSpacing"/>
              <w:spacing w:after="0" w:line="240" w:lineRule="auto"/>
              <w:contextualSpacing/>
              <w:rPr>
                <w:rStyle w:val="PageNumber"/>
                <w:rFonts w:ascii="Arial" w:eastAsia="Century Gothic" w:hAnsi="Arial" w:cs="Arial"/>
                <w:i/>
                <w:iCs/>
                <w:sz w:val="18"/>
                <w:szCs w:val="18"/>
              </w:rPr>
            </w:pPr>
            <w:r w:rsidRPr="0065353B">
              <w:rPr>
                <w:rStyle w:val="PageNumber"/>
                <w:rFonts w:ascii="Arial" w:hAnsi="Arial" w:cs="Arial"/>
                <w:sz w:val="18"/>
                <w:szCs w:val="18"/>
              </w:rPr>
              <w:t xml:space="preserve">I can use rounding to check that my answer to a calculation is sensible, </w:t>
            </w:r>
            <w:r w:rsidRPr="0065353B">
              <w:rPr>
                <w:rStyle w:val="PageNumber"/>
                <w:rFonts w:ascii="Arial" w:hAnsi="Arial" w:cs="Arial"/>
                <w:i/>
                <w:iCs/>
                <w:sz w:val="18"/>
                <w:szCs w:val="18"/>
              </w:rPr>
              <w:t>e.g. If two items cost £19.98 and £10.05 then I know they will total approximately £30</w:t>
            </w:r>
          </w:p>
          <w:p w14:paraId="195BF273"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7770F832"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estimation and rounding effectively in “real life” </w:t>
            </w:r>
            <w:proofErr w:type="spellStart"/>
            <w:r w:rsidRPr="0065353B">
              <w:rPr>
                <w:rStyle w:val="PageNumber"/>
                <w:rFonts w:ascii="Arial" w:hAnsi="Arial" w:cs="Arial"/>
                <w:sz w:val="18"/>
                <w:szCs w:val="18"/>
                <w:lang w:val="fr-FR"/>
              </w:rPr>
              <w:t>contexts</w:t>
            </w:r>
            <w:proofErr w:type="spellEnd"/>
            <w:r w:rsidRPr="0065353B">
              <w:rPr>
                <w:rStyle w:val="PageNumber"/>
                <w:rFonts w:ascii="Arial" w:hAnsi="Arial" w:cs="Arial"/>
                <w:sz w:val="18"/>
                <w:szCs w:val="18"/>
                <w:lang w:val="fr-FR"/>
              </w:rPr>
              <w:t xml:space="preserve">, </w:t>
            </w:r>
            <w:r w:rsidRPr="0065353B">
              <w:rPr>
                <w:rStyle w:val="PageNumber"/>
                <w:rFonts w:ascii="Arial" w:hAnsi="Arial" w:cs="Arial"/>
                <w:i/>
                <w:iCs/>
                <w:sz w:val="18"/>
                <w:szCs w:val="18"/>
              </w:rPr>
              <w:t xml:space="preserve">e.g. If one cup can hold 190ml. How many 1 </w:t>
            </w:r>
            <w:proofErr w:type="spellStart"/>
            <w:r w:rsidRPr="0065353B">
              <w:rPr>
                <w:rStyle w:val="PageNumber"/>
                <w:rFonts w:ascii="Arial" w:hAnsi="Arial" w:cs="Arial"/>
                <w:i/>
                <w:iCs/>
                <w:sz w:val="18"/>
                <w:szCs w:val="18"/>
              </w:rPr>
              <w:t>litre</w:t>
            </w:r>
            <w:proofErr w:type="spellEnd"/>
            <w:r w:rsidRPr="0065353B">
              <w:rPr>
                <w:rStyle w:val="PageNumber"/>
                <w:rFonts w:ascii="Arial" w:hAnsi="Arial" w:cs="Arial"/>
                <w:i/>
                <w:iCs/>
                <w:sz w:val="18"/>
                <w:szCs w:val="18"/>
              </w:rPr>
              <w:t xml:space="preserve"> bottles are needed for our class party? </w:t>
            </w:r>
          </w:p>
          <w:p w14:paraId="43EE8EE0"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31EBF2D4"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share my solutions with others, explaining how I arrived at my estimates</w:t>
            </w:r>
          </w:p>
          <w:p w14:paraId="43CF857C"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0B40B10E"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this to estimate an answer to a calculation (e.g. 38 + 59 will be roughly</w:t>
            </w:r>
            <w:r w:rsidRPr="0065353B">
              <w:rPr>
                <w:rStyle w:val="PageNumber"/>
                <w:rFonts w:ascii="Arial" w:eastAsia="Century Gothic" w:hAnsi="Arial" w:cs="Arial"/>
                <w:sz w:val="18"/>
                <w:szCs w:val="18"/>
              </w:rPr>
              <w:t xml:space="preserve"> </w:t>
            </w:r>
            <w:r w:rsidRPr="0065353B">
              <w:rPr>
                <w:rStyle w:val="PageNumber"/>
                <w:rFonts w:ascii="Arial" w:hAnsi="Arial" w:cs="Arial"/>
                <w:sz w:val="18"/>
                <w:szCs w:val="18"/>
              </w:rPr>
              <w:t>40 + 60 = 100)</w:t>
            </w:r>
          </w:p>
          <w:p w14:paraId="2FBB4137" w14:textId="4BD512BE" w:rsidR="003F34ED" w:rsidRPr="000E48CB" w:rsidRDefault="003F34ED" w:rsidP="003F34ED">
            <w:pPr>
              <w:contextualSpacing/>
              <w:rPr>
                <w:rFonts w:ascii="Arial" w:eastAsia="Calibri" w:hAnsi="Arial" w:cs="Arial"/>
                <w:sz w:val="18"/>
                <w:szCs w:val="18"/>
              </w:rPr>
            </w:pPr>
            <w:r w:rsidRPr="0065353B">
              <w:rPr>
                <w:rStyle w:val="PageNumber"/>
                <w:rFonts w:ascii="Arial" w:hAnsi="Arial" w:cs="Arial"/>
                <w:sz w:val="18"/>
                <w:szCs w:val="18"/>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636D4AE2"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13493D15" w14:textId="77777777" w:rsidR="00CE7308" w:rsidRPr="0065353B" w:rsidRDefault="00CE7308" w:rsidP="00CE730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ompare solutions with others and decide if my answer is reasonable.</w:t>
            </w:r>
          </w:p>
          <w:p w14:paraId="7BB91B81" w14:textId="77777777" w:rsidR="00CE7308" w:rsidRPr="0065353B" w:rsidRDefault="00CE7308" w:rsidP="00CE7308">
            <w:pPr>
              <w:pStyle w:val="NoSpacing"/>
              <w:spacing w:after="0" w:line="240" w:lineRule="auto"/>
              <w:contextualSpacing/>
              <w:rPr>
                <w:rStyle w:val="PageNumber"/>
                <w:rFonts w:ascii="Arial" w:eastAsia="Century Gothic" w:hAnsi="Arial" w:cs="Arial"/>
                <w:sz w:val="18"/>
                <w:szCs w:val="18"/>
              </w:rPr>
            </w:pPr>
          </w:p>
          <w:p w14:paraId="07610BA5" w14:textId="77777777" w:rsidR="00CE7308" w:rsidRPr="0065353B" w:rsidRDefault="00CE7308" w:rsidP="00CE730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the importance of looking at </w:t>
            </w:r>
            <w:proofErr w:type="gramStart"/>
            <w:r w:rsidRPr="0065353B">
              <w:rPr>
                <w:rStyle w:val="PageNumber"/>
                <w:rFonts w:ascii="Arial" w:hAnsi="Arial" w:cs="Arial"/>
                <w:sz w:val="18"/>
                <w:szCs w:val="18"/>
              </w:rPr>
              <w:t>particular digits</w:t>
            </w:r>
            <w:proofErr w:type="gramEnd"/>
            <w:r w:rsidRPr="0065353B">
              <w:rPr>
                <w:rStyle w:val="PageNumber"/>
                <w:rFonts w:ascii="Arial" w:hAnsi="Arial" w:cs="Arial"/>
                <w:sz w:val="18"/>
                <w:szCs w:val="18"/>
              </w:rPr>
              <w:t xml:space="preserve"> in a number when I am</w:t>
            </w:r>
          </w:p>
          <w:p w14:paraId="31085C16" w14:textId="77777777" w:rsidR="00CE7308" w:rsidRPr="0065353B" w:rsidRDefault="00CE7308" w:rsidP="00CE730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deciding how to round.</w:t>
            </w:r>
          </w:p>
          <w:p w14:paraId="28C172BD" w14:textId="77777777" w:rsidR="00CE7308" w:rsidRPr="0065353B" w:rsidRDefault="00CE7308" w:rsidP="00CE7308">
            <w:pPr>
              <w:pStyle w:val="NoSpacing"/>
              <w:spacing w:after="0" w:line="240" w:lineRule="auto"/>
              <w:contextualSpacing/>
              <w:rPr>
                <w:rStyle w:val="PageNumber"/>
                <w:rFonts w:ascii="Arial" w:eastAsia="Century Gothic" w:hAnsi="Arial" w:cs="Arial"/>
                <w:sz w:val="18"/>
                <w:szCs w:val="18"/>
              </w:rPr>
            </w:pPr>
          </w:p>
          <w:p w14:paraId="205B7FB9" w14:textId="77777777" w:rsidR="00CE7308" w:rsidRPr="0065353B" w:rsidRDefault="00CE7308" w:rsidP="00CE730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have estimated, by rounding in different ways, and can compare this with the exact</w:t>
            </w:r>
          </w:p>
          <w:p w14:paraId="713FA57C" w14:textId="77777777" w:rsidR="00CE7308" w:rsidRPr="0065353B" w:rsidRDefault="00CE7308" w:rsidP="00CE730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answer, discussing the accuracy of my estimate. </w:t>
            </w:r>
          </w:p>
          <w:p w14:paraId="31BC789D" w14:textId="77777777" w:rsidR="00CE7308" w:rsidRPr="0065353B" w:rsidRDefault="00CE7308" w:rsidP="00CE7308">
            <w:pPr>
              <w:pStyle w:val="NoSpacing"/>
              <w:spacing w:after="0" w:line="240" w:lineRule="auto"/>
              <w:contextualSpacing/>
              <w:rPr>
                <w:rStyle w:val="PageNumber"/>
                <w:rFonts w:ascii="Arial" w:eastAsia="Century Gothic" w:hAnsi="Arial" w:cs="Arial"/>
                <w:sz w:val="18"/>
                <w:szCs w:val="18"/>
              </w:rPr>
            </w:pPr>
          </w:p>
          <w:p w14:paraId="266BEE89" w14:textId="77777777" w:rsidR="00CE7308" w:rsidRDefault="00CE7308" w:rsidP="00CE7308">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give examples of when the accuracy of an answer is important in everyday contexts. </w:t>
            </w:r>
          </w:p>
          <w:p w14:paraId="72DEB8F5"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656A8EAE"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43F096D5"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7FD73940"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7EBC3E36"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16ABA876" w14:textId="77777777" w:rsidR="003F34ED" w:rsidRPr="0065353B" w:rsidRDefault="003F34ED" w:rsidP="003F34ED">
            <w:pPr>
              <w:pStyle w:val="NoSpacing"/>
              <w:spacing w:after="0" w:line="240" w:lineRule="auto"/>
              <w:contextualSpacing/>
              <w:rPr>
                <w:rFonts w:ascii="Arial" w:hAnsi="Arial" w:cs="Arial"/>
                <w:sz w:val="18"/>
                <w:szCs w:val="18"/>
              </w:rPr>
            </w:pPr>
          </w:p>
          <w:p w14:paraId="526A80AC" w14:textId="77777777" w:rsidR="003F34ED" w:rsidRPr="0065353B" w:rsidRDefault="003F34ED" w:rsidP="003F34ED">
            <w:pPr>
              <w:pStyle w:val="NoSpacing"/>
              <w:spacing w:after="0" w:line="240" w:lineRule="auto"/>
              <w:contextualSpacing/>
              <w:rPr>
                <w:rFonts w:ascii="Arial" w:hAnsi="Arial" w:cs="Arial"/>
                <w:sz w:val="18"/>
                <w:szCs w:val="18"/>
              </w:rPr>
            </w:pPr>
          </w:p>
          <w:p w14:paraId="08E54873" w14:textId="5F191C46" w:rsidR="003F34ED" w:rsidRDefault="003F34ED" w:rsidP="003F34ED">
            <w:pPr>
              <w:pStyle w:val="NoSpacing"/>
              <w:spacing w:after="0" w:line="240" w:lineRule="auto"/>
              <w:contextualSpacing/>
              <w:rPr>
                <w:rFonts w:ascii="Arial" w:hAnsi="Arial" w:cs="Arial"/>
                <w:sz w:val="18"/>
                <w:szCs w:val="18"/>
              </w:rPr>
            </w:pPr>
          </w:p>
          <w:p w14:paraId="615E819E" w14:textId="77777777" w:rsidR="003F34ED" w:rsidRPr="0065353B" w:rsidRDefault="003F34ED" w:rsidP="003F34ED">
            <w:pPr>
              <w:pStyle w:val="NoSpacing"/>
              <w:spacing w:after="0" w:line="240" w:lineRule="auto"/>
              <w:contextualSpacing/>
              <w:rPr>
                <w:rFonts w:ascii="Arial" w:hAnsi="Arial" w:cs="Arial"/>
                <w:sz w:val="18"/>
                <w:szCs w:val="18"/>
              </w:rPr>
            </w:pPr>
          </w:p>
          <w:p w14:paraId="09844764" w14:textId="77777777" w:rsidR="003F34ED" w:rsidRPr="0065353B" w:rsidRDefault="003F34ED" w:rsidP="003F34ED">
            <w:pPr>
              <w:pStyle w:val="NoSpacing"/>
              <w:spacing w:after="0" w:line="240" w:lineRule="auto"/>
              <w:contextualSpacing/>
              <w:rPr>
                <w:rFonts w:ascii="Arial" w:hAnsi="Arial" w:cs="Arial"/>
                <w:sz w:val="18"/>
                <w:szCs w:val="18"/>
              </w:rPr>
            </w:pPr>
          </w:p>
          <w:p w14:paraId="32B36BBF" w14:textId="77777777" w:rsidR="003F34ED" w:rsidRPr="0065353B" w:rsidRDefault="003F34ED" w:rsidP="003F34ED">
            <w:pPr>
              <w:pStyle w:val="NoSpacing"/>
              <w:spacing w:after="0" w:line="240" w:lineRule="auto"/>
              <w:contextualSpacing/>
              <w:rPr>
                <w:rFonts w:ascii="Arial" w:hAnsi="Arial" w:cs="Arial"/>
                <w:sz w:val="18"/>
                <w:szCs w:val="18"/>
              </w:rPr>
            </w:pPr>
          </w:p>
          <w:p w14:paraId="539E0A7E" w14:textId="71055E6F" w:rsidR="00CE7308" w:rsidRDefault="00CE7308" w:rsidP="003F34ED">
            <w:pPr>
              <w:pStyle w:val="NoSpacing"/>
              <w:spacing w:after="0" w:line="240" w:lineRule="auto"/>
              <w:contextualSpacing/>
              <w:rPr>
                <w:rStyle w:val="PageNumber"/>
                <w:rFonts w:ascii="Arial" w:hAnsi="Arial" w:cs="Arial"/>
                <w:sz w:val="18"/>
                <w:szCs w:val="18"/>
              </w:rPr>
            </w:pPr>
          </w:p>
          <w:p w14:paraId="7604C048" w14:textId="77777777" w:rsidR="00CE7308" w:rsidRPr="0065353B" w:rsidRDefault="00CE7308" w:rsidP="003F34ED">
            <w:pPr>
              <w:pStyle w:val="NoSpacing"/>
              <w:spacing w:after="0" w:line="240" w:lineRule="auto"/>
              <w:contextualSpacing/>
              <w:rPr>
                <w:rStyle w:val="PageNumber"/>
                <w:rFonts w:ascii="Arial" w:eastAsia="Century Gothic" w:hAnsi="Arial" w:cs="Arial"/>
                <w:sz w:val="18"/>
                <w:szCs w:val="18"/>
              </w:rPr>
            </w:pPr>
          </w:p>
          <w:p w14:paraId="5DE9449D" w14:textId="731DACEE" w:rsidR="003F34ED" w:rsidRPr="000E48CB" w:rsidRDefault="003F34ED" w:rsidP="003F34ED">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04426C81" w14:textId="77777777" w:rsidR="003F34ED" w:rsidRDefault="003F34ED" w:rsidP="003F34ED">
            <w:pPr>
              <w:pStyle w:val="NoSpacing"/>
              <w:spacing w:after="0" w:line="240" w:lineRule="auto"/>
              <w:contextualSpacing/>
              <w:rPr>
                <w:rStyle w:val="PageNumber"/>
                <w:rFonts w:ascii="Arial" w:hAnsi="Arial" w:cs="Arial"/>
                <w:sz w:val="18"/>
                <w:szCs w:val="18"/>
              </w:rPr>
            </w:pPr>
          </w:p>
          <w:p w14:paraId="6FFF0019" w14:textId="4F9AE4A5" w:rsidR="003F34ED" w:rsidRPr="0065353B" w:rsidRDefault="003F34ED" w:rsidP="003F34ED">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Round numbers to the nearest ten when estimating. e.g. 32 to 30 and 57 to 60 and explain their answer.</w:t>
            </w:r>
          </w:p>
          <w:p w14:paraId="24B3A822" w14:textId="77777777" w:rsidR="003F34ED" w:rsidRPr="0065353B" w:rsidRDefault="003F34ED" w:rsidP="003F34ED">
            <w:pPr>
              <w:pStyle w:val="NoSpacing"/>
              <w:spacing w:after="0" w:line="240" w:lineRule="auto"/>
              <w:contextualSpacing/>
              <w:rPr>
                <w:rStyle w:val="PageNumber"/>
                <w:rFonts w:ascii="Arial" w:hAnsi="Arial" w:cs="Arial"/>
                <w:sz w:val="18"/>
                <w:szCs w:val="18"/>
              </w:rPr>
            </w:pPr>
          </w:p>
          <w:p w14:paraId="1B45ED4E"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give examples of numbers which are rounded to a multiple of 10, 100, 1000</w:t>
            </w:r>
          </w:p>
          <w:p w14:paraId="64AD91B7" w14:textId="77777777" w:rsidR="003F34ED" w:rsidRPr="0065353B" w:rsidRDefault="003F34ED" w:rsidP="003F34ED">
            <w:pPr>
              <w:pStyle w:val="NoSpacing"/>
              <w:spacing w:after="0" w:line="240" w:lineRule="auto"/>
              <w:contextualSpacing/>
              <w:rPr>
                <w:rStyle w:val="PageNumber"/>
                <w:rFonts w:ascii="Arial" w:eastAsia="Century Gothic" w:hAnsi="Arial" w:cs="Arial"/>
                <w:sz w:val="18"/>
                <w:szCs w:val="18"/>
              </w:rPr>
            </w:pPr>
          </w:p>
          <w:p w14:paraId="0FFDEBD3" w14:textId="37E53A6C" w:rsidR="003F34ED" w:rsidRPr="000E48CB" w:rsidRDefault="003F34ED" w:rsidP="003F34ED">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2E22C005" w14:textId="77777777" w:rsidR="003F34ED" w:rsidRDefault="003F34ED" w:rsidP="003F34ED">
            <w:pPr>
              <w:pStyle w:val="Default"/>
              <w:widowControl w:val="0"/>
              <w:contextualSpacing/>
              <w:rPr>
                <w:bCs/>
                <w:iCs/>
                <w:sz w:val="18"/>
                <w:szCs w:val="18"/>
              </w:rPr>
            </w:pPr>
          </w:p>
          <w:p w14:paraId="551E83AE" w14:textId="03494D2F" w:rsidR="003F34ED" w:rsidRPr="0065353B" w:rsidRDefault="003F34ED" w:rsidP="003F34ED">
            <w:pPr>
              <w:pStyle w:val="Default"/>
              <w:widowControl w:val="0"/>
              <w:contextualSpacing/>
              <w:rPr>
                <w:bCs/>
                <w:iCs/>
                <w:sz w:val="18"/>
                <w:szCs w:val="18"/>
              </w:rPr>
            </w:pPr>
            <w:r w:rsidRPr="0065353B">
              <w:rPr>
                <w:bCs/>
                <w:iCs/>
                <w:sz w:val="18"/>
                <w:szCs w:val="18"/>
              </w:rPr>
              <w:t>Rounds whole numbers to the nearest 1000, 10 000 and 100 000.</w:t>
            </w:r>
          </w:p>
          <w:p w14:paraId="0EAE943D" w14:textId="77777777" w:rsidR="003F34ED" w:rsidRPr="0065353B" w:rsidRDefault="003F34ED" w:rsidP="003F34ED">
            <w:pPr>
              <w:pStyle w:val="Default"/>
              <w:widowControl w:val="0"/>
              <w:contextualSpacing/>
              <w:rPr>
                <w:bCs/>
                <w:iCs/>
                <w:sz w:val="18"/>
                <w:szCs w:val="18"/>
              </w:rPr>
            </w:pPr>
          </w:p>
          <w:p w14:paraId="5A799C75" w14:textId="4C54C629" w:rsidR="003F34ED" w:rsidRPr="0065353B" w:rsidRDefault="003F34ED" w:rsidP="003F34ED">
            <w:pPr>
              <w:pStyle w:val="Default"/>
              <w:widowControl w:val="0"/>
              <w:contextualSpacing/>
              <w:rPr>
                <w:bCs/>
                <w:iCs/>
                <w:sz w:val="18"/>
                <w:szCs w:val="18"/>
              </w:rPr>
            </w:pPr>
            <w:r w:rsidRPr="0065353B">
              <w:rPr>
                <w:bCs/>
                <w:iCs/>
                <w:sz w:val="18"/>
                <w:szCs w:val="18"/>
              </w:rPr>
              <w:t xml:space="preserve">Rounds decimal fractions to the nearest whole number, to </w:t>
            </w:r>
            <w:r w:rsidRPr="0065353B">
              <w:rPr>
                <w:bCs/>
                <w:iCs/>
                <w:sz w:val="18"/>
                <w:szCs w:val="18"/>
                <w:lang w:val="en-US"/>
              </w:rPr>
              <w:t>one</w:t>
            </w:r>
            <w:r w:rsidRPr="0065353B">
              <w:rPr>
                <w:bCs/>
                <w:iCs/>
                <w:sz w:val="18"/>
                <w:szCs w:val="18"/>
              </w:rPr>
              <w:t xml:space="preserve"> decimal place and </w:t>
            </w:r>
            <w:r w:rsidRPr="0065353B">
              <w:rPr>
                <w:bCs/>
                <w:iCs/>
                <w:sz w:val="18"/>
                <w:szCs w:val="18"/>
                <w:lang w:val="en-US"/>
              </w:rPr>
              <w:t>two</w:t>
            </w:r>
            <w:r w:rsidRPr="0065353B">
              <w:rPr>
                <w:bCs/>
                <w:iCs/>
                <w:sz w:val="18"/>
                <w:szCs w:val="18"/>
              </w:rPr>
              <w:t xml:space="preserve"> decimal places.</w:t>
            </w:r>
          </w:p>
          <w:p w14:paraId="06742C78" w14:textId="77777777" w:rsidR="003F34ED" w:rsidRPr="0065353B" w:rsidRDefault="003F34ED" w:rsidP="003F34ED">
            <w:pPr>
              <w:pStyle w:val="Default"/>
              <w:widowControl w:val="0"/>
              <w:contextualSpacing/>
              <w:rPr>
                <w:bCs/>
                <w:iCs/>
                <w:sz w:val="18"/>
                <w:szCs w:val="18"/>
              </w:rPr>
            </w:pPr>
          </w:p>
          <w:p w14:paraId="4FEBDD11" w14:textId="6FE20132" w:rsidR="003F34ED" w:rsidRPr="000E48CB" w:rsidRDefault="003F34ED" w:rsidP="003F34ED">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Fonts w:ascii="Arial" w:hAnsi="Arial" w:cs="Arial"/>
                <w:bCs/>
                <w:iCs/>
                <w:sz w:val="18"/>
                <w:szCs w:val="18"/>
              </w:rPr>
              <w:t>Applies knowledge of rounding to give an estimate to a calculation appropriate to the context.</w:t>
            </w:r>
          </w:p>
        </w:tc>
      </w:tr>
    </w:tbl>
    <w:p w14:paraId="0FE8BEFE" w14:textId="59908433" w:rsidR="0012566E" w:rsidRDefault="0012566E"/>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12566E" w:rsidRPr="000E48CB" w14:paraId="3CD52937"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7FE69AF9" w14:textId="5B3FC41C" w:rsidR="0012566E" w:rsidRPr="000E48CB" w:rsidRDefault="0012566E"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4CD4347F" w14:textId="3668B1B7" w:rsidR="0012566E" w:rsidRPr="000E48CB" w:rsidRDefault="0012566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Number and Number Processes</w:t>
            </w:r>
          </w:p>
          <w:p w14:paraId="03EED7AA" w14:textId="6073F72E" w:rsidR="0012566E" w:rsidRPr="000E48CB" w:rsidRDefault="009D4E33"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SECOND</w:t>
            </w:r>
            <w:r w:rsidR="0012566E">
              <w:rPr>
                <w:rFonts w:ascii="Arial" w:eastAsia="Calibri" w:hAnsi="Arial" w:cs="Arial"/>
                <w:b/>
                <w:bCs/>
                <w:color w:val="000000"/>
                <w:sz w:val="18"/>
                <w:szCs w:val="18"/>
                <w:u w:color="000000"/>
                <w:bdr w:val="nil"/>
                <w:lang w:val="en-US" w:eastAsia="en-GB"/>
              </w:rPr>
              <w:t xml:space="preserve"> </w:t>
            </w:r>
            <w:r w:rsidR="0012566E" w:rsidRPr="000E48CB">
              <w:rPr>
                <w:rFonts w:ascii="Arial" w:eastAsia="Calibri" w:hAnsi="Arial" w:cs="Arial"/>
                <w:b/>
                <w:bCs/>
                <w:color w:val="000000"/>
                <w:sz w:val="18"/>
                <w:szCs w:val="18"/>
                <w:u w:color="000000"/>
                <w:bdr w:val="nil"/>
                <w:lang w:val="en-US" w:eastAsia="en-GB"/>
              </w:rPr>
              <w:t xml:space="preserve">LEVEL </w:t>
            </w:r>
          </w:p>
          <w:p w14:paraId="7CD43AF8" w14:textId="77777777" w:rsidR="0012566E" w:rsidRPr="000E48CB" w:rsidRDefault="0012566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74E72E5B" w14:textId="1AAA8045" w:rsidR="0012566E" w:rsidRPr="000E48CB" w:rsidRDefault="0012566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3EA5969" w14:textId="487317BC" w:rsidR="0012566E" w:rsidRPr="000E48CB" w:rsidRDefault="0012566E"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074F0D4" w14:textId="4D4E4635" w:rsidR="0012566E" w:rsidRPr="000E48CB" w:rsidRDefault="0012566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64384" behindDoc="0" locked="0" layoutInCell="1" allowOverlap="1" wp14:anchorId="44F0ED2D" wp14:editId="4036249F">
                      <wp:simplePos x="0" y="0"/>
                      <wp:positionH relativeFrom="column">
                        <wp:posOffset>3715385</wp:posOffset>
                      </wp:positionH>
                      <wp:positionV relativeFrom="paragraph">
                        <wp:posOffset>381991</wp:posOffset>
                      </wp:positionV>
                      <wp:extent cx="291465" cy="330200"/>
                      <wp:effectExtent l="12700" t="0" r="13335" b="0"/>
                      <wp:wrapNone/>
                      <wp:docPr id="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5"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B9A636D" id="Group 7" o:spid="_x0000_s1026" style="position:absolute;margin-left:292.55pt;margin-top:30.1pt;width:22.95pt;height:26pt;rotation:204849fd;z-index:25166438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1147CD22" w14:textId="77777777" w:rsidR="0012566E" w:rsidRPr="000E48CB" w:rsidRDefault="0012566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A955C35" w14:textId="77777777" w:rsidR="0012566E" w:rsidRPr="000E48CB" w:rsidRDefault="0012566E"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1EFF2257" w14:textId="77777777" w:rsidR="0012566E" w:rsidRPr="000E48CB" w:rsidRDefault="0012566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9D4E33" w:rsidRPr="000E48CB" w14:paraId="7E2DFA86" w14:textId="77777777" w:rsidTr="009D4E33">
        <w:trPr>
          <w:trHeight w:val="702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5BE54768" w14:textId="77777777" w:rsidR="009D4E33" w:rsidRDefault="009D4E33" w:rsidP="009D4E33">
            <w:pPr>
              <w:pStyle w:val="NoSpacing"/>
              <w:spacing w:after="0" w:line="240" w:lineRule="auto"/>
              <w:contextualSpacing/>
              <w:rPr>
                <w:rStyle w:val="PageNumber"/>
                <w:rFonts w:ascii="Arial" w:hAnsi="Arial" w:cs="Arial"/>
                <w:sz w:val="18"/>
                <w:szCs w:val="18"/>
              </w:rPr>
            </w:pPr>
          </w:p>
          <w:p w14:paraId="2C60E8B1" w14:textId="3A65511B" w:rsidR="009D4E33" w:rsidRPr="0065353B" w:rsidRDefault="009D4E33" w:rsidP="009D4E3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have extended the range of whole numbers I can work with and having explored how decimal fractions are constructed, can explain the link between a digit, its place and its value. MNU 2-02a</w:t>
            </w:r>
          </w:p>
          <w:p w14:paraId="1CCBA48C"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4B7444F5" w14:textId="7C9C9DD8" w:rsidR="009D4E33" w:rsidRDefault="009D4E33" w:rsidP="009D4E3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have explored the contexts in which problems involving decimal fractions occur and can solve related problems using a variety of methods. MNU 2-03b</w:t>
            </w:r>
          </w:p>
          <w:p w14:paraId="1F60632D" w14:textId="4FC98AFD" w:rsidR="00290E0F" w:rsidRDefault="00290E0F" w:rsidP="009D4E33">
            <w:pPr>
              <w:pStyle w:val="NoSpacing"/>
              <w:spacing w:after="0" w:line="240" w:lineRule="auto"/>
              <w:contextualSpacing/>
              <w:rPr>
                <w:rStyle w:val="PageNumber"/>
                <w:rFonts w:ascii="Arial" w:hAnsi="Arial" w:cs="Arial"/>
                <w:sz w:val="18"/>
                <w:szCs w:val="18"/>
              </w:rPr>
            </w:pPr>
          </w:p>
          <w:p w14:paraId="4E6F825E" w14:textId="77777777" w:rsidR="00290E0F" w:rsidRPr="00290E0F" w:rsidRDefault="00290E0F" w:rsidP="00290E0F">
            <w:pPr>
              <w:pStyle w:val="NoSpacing"/>
              <w:spacing w:line="240" w:lineRule="auto"/>
              <w:contextualSpacing/>
              <w:rPr>
                <w:rStyle w:val="PageNumber"/>
                <w:rFonts w:ascii="Arial" w:hAnsi="Arial" w:cs="Arial"/>
                <w:sz w:val="18"/>
                <w:szCs w:val="18"/>
              </w:rPr>
            </w:pPr>
            <w:r w:rsidRPr="00290E0F">
              <w:rPr>
                <w:rStyle w:val="PageNumber"/>
                <w:rFonts w:ascii="Arial" w:hAnsi="Arial" w:cs="Arial"/>
                <w:sz w:val="18"/>
                <w:szCs w:val="18"/>
              </w:rPr>
              <w:t>Having explored the need for rules for the order of operations in number calculations, I can apply them correctly when solving simple problems.</w:t>
            </w:r>
          </w:p>
          <w:p w14:paraId="01E5FD5B" w14:textId="26E926EB" w:rsidR="00290E0F" w:rsidRPr="0065353B" w:rsidRDefault="00290E0F" w:rsidP="00290E0F">
            <w:pPr>
              <w:pStyle w:val="NoSpacing"/>
              <w:spacing w:after="0" w:line="240" w:lineRule="auto"/>
              <w:contextualSpacing/>
              <w:rPr>
                <w:rStyle w:val="PageNumber"/>
                <w:rFonts w:ascii="Arial" w:hAnsi="Arial" w:cs="Arial"/>
                <w:sz w:val="18"/>
                <w:szCs w:val="18"/>
              </w:rPr>
            </w:pPr>
            <w:r w:rsidRPr="00290E0F">
              <w:rPr>
                <w:rStyle w:val="PageNumber"/>
                <w:rFonts w:ascii="Arial" w:hAnsi="Arial" w:cs="Arial"/>
                <w:sz w:val="18"/>
                <w:szCs w:val="18"/>
              </w:rPr>
              <w:t>MTH 2-03c</w:t>
            </w:r>
          </w:p>
          <w:p w14:paraId="46864A63" w14:textId="77777777" w:rsidR="009D4E33" w:rsidRPr="0065353B" w:rsidRDefault="009D4E33" w:rsidP="009D4E33">
            <w:pPr>
              <w:pStyle w:val="NoSpacing"/>
              <w:spacing w:after="0" w:line="240" w:lineRule="auto"/>
              <w:contextualSpacing/>
              <w:jc w:val="center"/>
              <w:rPr>
                <w:rStyle w:val="PageNumber"/>
                <w:rFonts w:ascii="Arial" w:hAnsi="Arial" w:cs="Arial"/>
                <w:sz w:val="18"/>
                <w:szCs w:val="18"/>
              </w:rPr>
            </w:pPr>
          </w:p>
          <w:p w14:paraId="28E09A92" w14:textId="77777777" w:rsidR="009D4E33" w:rsidRPr="0065353B" w:rsidRDefault="009D4E33" w:rsidP="009D4E33">
            <w:pPr>
              <w:pStyle w:val="NoSpacing"/>
              <w:spacing w:after="0" w:line="240" w:lineRule="auto"/>
              <w:contextualSpacing/>
              <w:jc w:val="center"/>
              <w:rPr>
                <w:rStyle w:val="PageNumber"/>
                <w:rFonts w:ascii="Arial" w:eastAsia="Century Gothic" w:hAnsi="Arial" w:cs="Arial"/>
                <w:b/>
                <w:bCs/>
                <w:sz w:val="18"/>
                <w:szCs w:val="18"/>
              </w:rPr>
            </w:pPr>
          </w:p>
          <w:p w14:paraId="4B96AE60" w14:textId="77777777" w:rsidR="009D4E33" w:rsidRPr="0065353B" w:rsidRDefault="009D4E33" w:rsidP="009D4E33">
            <w:pPr>
              <w:pStyle w:val="NoSpacing"/>
              <w:spacing w:after="0" w:line="240" w:lineRule="auto"/>
              <w:contextualSpacing/>
              <w:jc w:val="center"/>
              <w:rPr>
                <w:rStyle w:val="PageNumber"/>
                <w:rFonts w:ascii="Arial" w:eastAsia="Century Gothic" w:hAnsi="Arial" w:cs="Arial"/>
                <w:sz w:val="18"/>
                <w:szCs w:val="18"/>
              </w:rPr>
            </w:pPr>
          </w:p>
          <w:p w14:paraId="6EAC82D2" w14:textId="77777777" w:rsidR="009D4E33" w:rsidRPr="0065353B" w:rsidRDefault="009D4E33" w:rsidP="009D4E33">
            <w:pPr>
              <w:pStyle w:val="NoSpacing"/>
              <w:spacing w:after="0" w:line="240" w:lineRule="auto"/>
              <w:contextualSpacing/>
              <w:jc w:val="center"/>
              <w:rPr>
                <w:rStyle w:val="PageNumber"/>
                <w:rFonts w:ascii="Arial" w:eastAsia="Century Gothic" w:hAnsi="Arial" w:cs="Arial"/>
                <w:b/>
                <w:bCs/>
                <w:sz w:val="18"/>
                <w:szCs w:val="18"/>
              </w:rPr>
            </w:pPr>
          </w:p>
          <w:p w14:paraId="6B23AC58" w14:textId="77777777" w:rsidR="009D4E33" w:rsidRPr="0065353B" w:rsidRDefault="009D4E33" w:rsidP="009D4E33">
            <w:pPr>
              <w:pStyle w:val="NoSpacing"/>
              <w:spacing w:after="0" w:line="240" w:lineRule="auto"/>
              <w:contextualSpacing/>
              <w:jc w:val="center"/>
              <w:rPr>
                <w:rStyle w:val="PageNumber"/>
                <w:rFonts w:ascii="Arial" w:eastAsia="Century Gothic" w:hAnsi="Arial" w:cs="Arial"/>
                <w:b/>
                <w:bCs/>
                <w:sz w:val="18"/>
                <w:szCs w:val="18"/>
              </w:rPr>
            </w:pPr>
          </w:p>
          <w:p w14:paraId="5297A820" w14:textId="19711092" w:rsidR="009D4E33" w:rsidRDefault="009D4E33" w:rsidP="009D4E33">
            <w:pPr>
              <w:pStyle w:val="NoSpacing"/>
              <w:spacing w:after="0" w:line="240" w:lineRule="auto"/>
              <w:contextualSpacing/>
              <w:jc w:val="center"/>
              <w:rPr>
                <w:rStyle w:val="PageNumber"/>
                <w:rFonts w:ascii="Arial" w:eastAsia="Century Gothic" w:hAnsi="Arial" w:cs="Arial"/>
                <w:b/>
                <w:bCs/>
                <w:sz w:val="18"/>
                <w:szCs w:val="18"/>
              </w:rPr>
            </w:pPr>
          </w:p>
          <w:p w14:paraId="21956DA9" w14:textId="77777777" w:rsidR="00290E0F" w:rsidRPr="0065353B" w:rsidRDefault="00290E0F" w:rsidP="009D4E33">
            <w:pPr>
              <w:pStyle w:val="NoSpacing"/>
              <w:spacing w:after="0" w:line="240" w:lineRule="auto"/>
              <w:contextualSpacing/>
              <w:jc w:val="center"/>
              <w:rPr>
                <w:rStyle w:val="PageNumber"/>
                <w:rFonts w:ascii="Arial" w:eastAsia="Century Gothic" w:hAnsi="Arial" w:cs="Arial"/>
                <w:b/>
                <w:bCs/>
                <w:sz w:val="18"/>
                <w:szCs w:val="18"/>
              </w:rPr>
            </w:pPr>
          </w:p>
          <w:p w14:paraId="4B6946E7" w14:textId="7C88EFB5" w:rsidR="009D4E33" w:rsidRPr="000E48CB" w:rsidRDefault="009D4E33" w:rsidP="009D4E33">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157EF39D" w14:textId="4C69E574" w:rsidR="009D4E33" w:rsidRDefault="009D4E33" w:rsidP="009D4E33">
            <w:pPr>
              <w:pStyle w:val="NoSpacing"/>
              <w:spacing w:after="0" w:line="240" w:lineRule="auto"/>
              <w:contextualSpacing/>
              <w:rPr>
                <w:rStyle w:val="PageNumber"/>
                <w:rFonts w:ascii="Arial" w:hAnsi="Arial" w:cs="Arial"/>
                <w:sz w:val="18"/>
                <w:szCs w:val="18"/>
              </w:rPr>
            </w:pPr>
          </w:p>
          <w:p w14:paraId="6D4C74E5" w14:textId="05F14F61"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ad, write and say whole numbers beyond 10,000 and represent these numbers using numerals, words and number lines. </w:t>
            </w:r>
          </w:p>
          <w:p w14:paraId="292D6429"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4D68532F"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364C0732"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place value to compare and order numbers up to and beyond 10,000, e.g. 7,896 is bigger than 7,096 because there is an 8 in the hundreds place rather than a 0.</w:t>
            </w:r>
          </w:p>
          <w:p w14:paraId="1DBCC9D4" w14:textId="7F9F9BFF" w:rsidR="009D4E33" w:rsidRDefault="009D4E33" w:rsidP="009D4E33">
            <w:pPr>
              <w:pStyle w:val="NoSpacing"/>
              <w:spacing w:after="0" w:line="240" w:lineRule="auto"/>
              <w:contextualSpacing/>
              <w:rPr>
                <w:rStyle w:val="PageNumber"/>
                <w:rFonts w:ascii="Arial" w:eastAsia="Century Gothic" w:hAnsi="Arial" w:cs="Arial"/>
                <w:sz w:val="18"/>
                <w:szCs w:val="18"/>
              </w:rPr>
            </w:pPr>
          </w:p>
          <w:p w14:paraId="293091C1" w14:textId="4754665D" w:rsidR="009D4E33" w:rsidRDefault="009D4E33" w:rsidP="009D4E33">
            <w:pPr>
              <w:pStyle w:val="NoSpacing"/>
              <w:spacing w:after="0" w:line="240" w:lineRule="auto"/>
              <w:contextualSpacing/>
              <w:rPr>
                <w:rStyle w:val="PageNumber"/>
                <w:rFonts w:ascii="Arial" w:eastAsia="Century Gothic" w:hAnsi="Arial" w:cs="Arial"/>
                <w:sz w:val="18"/>
                <w:szCs w:val="18"/>
              </w:rPr>
            </w:pPr>
          </w:p>
          <w:p w14:paraId="0BE7E20B"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6E979A7C"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identify and position any whole number up to 10,000 on a scaled number line using varied intervals.</w:t>
            </w:r>
          </w:p>
          <w:p w14:paraId="490E8A65"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4DE02E91"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2C673D67"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recognise exact partitions of 1,000 and record in standard/expanded notation (standard and non-standard place value).</w:t>
            </w:r>
          </w:p>
          <w:p w14:paraId="0FAB7243"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3F4B1FA6" w14:textId="431BDD8D"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nvert hundreds and thousands into groups of 10, 100 and 1,000. e.g.  2,000 is 20 hundred and / or 200 tens. </w:t>
            </w:r>
          </w:p>
          <w:p w14:paraId="4009FCB2"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   </w:t>
            </w:r>
          </w:p>
          <w:p w14:paraId="5A3006E3"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7F852494"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3DDDF416"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74B0D0D6"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equence numerals up to and beyond 10,000 </w:t>
            </w:r>
          </w:p>
          <w:p w14:paraId="3E48AA90"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04C423DE" w14:textId="55B01A66" w:rsidR="009D4E33" w:rsidRDefault="009D4E33" w:rsidP="009D4E33">
            <w:pPr>
              <w:pStyle w:val="NoSpacing"/>
              <w:spacing w:after="0" w:line="240" w:lineRule="auto"/>
              <w:contextualSpacing/>
              <w:rPr>
                <w:rStyle w:val="PageNumber"/>
                <w:rFonts w:ascii="Arial" w:eastAsia="Century Gothic" w:hAnsi="Arial" w:cs="Arial"/>
                <w:sz w:val="18"/>
                <w:szCs w:val="18"/>
              </w:rPr>
            </w:pPr>
          </w:p>
          <w:p w14:paraId="5FF1AC7F" w14:textId="77777777" w:rsidR="009D4E33" w:rsidRDefault="009D4E33" w:rsidP="009D4E33">
            <w:pPr>
              <w:pStyle w:val="NoSpacing"/>
              <w:spacing w:after="0" w:line="240" w:lineRule="auto"/>
              <w:contextualSpacing/>
              <w:rPr>
                <w:rStyle w:val="PageNumber"/>
                <w:rFonts w:ascii="Arial" w:eastAsia="Century Gothic" w:hAnsi="Arial" w:cs="Arial"/>
                <w:sz w:val="18"/>
                <w:szCs w:val="18"/>
              </w:rPr>
            </w:pPr>
          </w:p>
          <w:p w14:paraId="6A766C3E"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73A0AF0C" w14:textId="32E6478F"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xplain that the value of a digit depends on where it is placed and can extend this to include decimal fractions.</w:t>
            </w:r>
          </w:p>
          <w:p w14:paraId="7668506C" w14:textId="74F3CDB6" w:rsidR="009D4E33" w:rsidRDefault="009D4E33" w:rsidP="009D4E33">
            <w:pPr>
              <w:pStyle w:val="NoSpacing"/>
              <w:spacing w:after="0" w:line="240" w:lineRule="auto"/>
              <w:contextualSpacing/>
              <w:rPr>
                <w:rStyle w:val="PageNumber"/>
                <w:rFonts w:ascii="Arial" w:eastAsia="Century Gothic" w:hAnsi="Arial" w:cs="Arial"/>
                <w:sz w:val="18"/>
                <w:szCs w:val="18"/>
              </w:rPr>
            </w:pPr>
          </w:p>
          <w:p w14:paraId="4827A7F1"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1AE24330"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nfidently read, write and say decimal numbers to one decimal place, e.g. 3.8 is ‘three ones and 8 tenths’ and is read as ‘three point eight’.                               </w:t>
            </w:r>
          </w:p>
          <w:p w14:paraId="753836F7"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08A19A38" w14:textId="73161DD5" w:rsidR="009D4E33" w:rsidRDefault="009D4E33" w:rsidP="009D4E33">
            <w:pPr>
              <w:pStyle w:val="NoSpacing"/>
              <w:spacing w:after="0" w:line="240" w:lineRule="auto"/>
              <w:contextualSpacing/>
              <w:rPr>
                <w:rStyle w:val="PageNumber"/>
                <w:rFonts w:ascii="Arial" w:eastAsia="Century Gothic" w:hAnsi="Arial" w:cs="Arial"/>
                <w:sz w:val="18"/>
                <w:szCs w:val="18"/>
              </w:rPr>
            </w:pPr>
          </w:p>
          <w:p w14:paraId="32837AA7"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3AA60CD1"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that the decimal point separates the whole units from the parts, and relate this to money and measurement, e.g. £2 and 5p = 2 whole pounds and 5/100 of a £ = £2.05/ 4m and 36cm = 4 whole </w:t>
            </w:r>
            <w:proofErr w:type="spellStart"/>
            <w:r w:rsidRPr="0065353B">
              <w:rPr>
                <w:rStyle w:val="PageNumber"/>
                <w:rFonts w:ascii="Arial" w:hAnsi="Arial" w:cs="Arial"/>
                <w:sz w:val="18"/>
                <w:szCs w:val="18"/>
              </w:rPr>
              <w:t>metres</w:t>
            </w:r>
            <w:proofErr w:type="spellEnd"/>
            <w:r w:rsidRPr="0065353B">
              <w:rPr>
                <w:rStyle w:val="PageNumber"/>
                <w:rFonts w:ascii="Arial" w:hAnsi="Arial" w:cs="Arial"/>
                <w:sz w:val="18"/>
                <w:szCs w:val="18"/>
              </w:rPr>
              <w:t xml:space="preserve"> and 36/100 = 4.36m</w:t>
            </w:r>
          </w:p>
          <w:p w14:paraId="0F4689CB"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2020D863" w14:textId="23C74B16" w:rsidR="009D4E33" w:rsidRDefault="009D4E33" w:rsidP="009D4E33">
            <w:pPr>
              <w:pStyle w:val="NoSpacing"/>
              <w:spacing w:after="0" w:line="240" w:lineRule="auto"/>
              <w:contextualSpacing/>
              <w:rPr>
                <w:rStyle w:val="PageNumber"/>
                <w:rFonts w:ascii="Arial" w:eastAsia="Century Gothic" w:hAnsi="Arial" w:cs="Arial"/>
                <w:sz w:val="18"/>
                <w:szCs w:val="18"/>
              </w:rPr>
            </w:pPr>
          </w:p>
          <w:p w14:paraId="2EF4E7B7"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271A04D0"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and represent decimal numbers up to one decimal place using numerals, words and pictures, understanding the value of each digit.           </w:t>
            </w:r>
          </w:p>
          <w:p w14:paraId="2C3777E8" w14:textId="046A1E25" w:rsidR="009D4E33" w:rsidRDefault="009D4E33" w:rsidP="009D4E33">
            <w:pPr>
              <w:pStyle w:val="NoSpacing"/>
              <w:spacing w:after="0" w:line="240" w:lineRule="auto"/>
              <w:contextualSpacing/>
              <w:rPr>
                <w:rStyle w:val="PageNumber"/>
                <w:rFonts w:ascii="Arial" w:eastAsia="Century Gothic" w:hAnsi="Arial" w:cs="Arial"/>
                <w:sz w:val="18"/>
                <w:szCs w:val="18"/>
              </w:rPr>
            </w:pPr>
          </w:p>
          <w:p w14:paraId="537F0ABA"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12C6C759" w14:textId="3C7E5253" w:rsidR="009D4E33" w:rsidRPr="000E48CB" w:rsidRDefault="009D4E33" w:rsidP="009D4E33">
            <w:pPr>
              <w:pStyle w:val="NoSpacing"/>
              <w:spacing w:after="0" w:line="240" w:lineRule="auto"/>
              <w:contextualSpacing/>
              <w:rPr>
                <w:rFonts w:ascii="Arial" w:eastAsia="Century Gothic" w:hAnsi="Arial" w:cs="Arial"/>
                <w:sz w:val="18"/>
                <w:szCs w:val="18"/>
              </w:rPr>
            </w:pPr>
            <w:r w:rsidRPr="0065353B">
              <w:rPr>
                <w:rStyle w:val="PageNumber"/>
                <w:rFonts w:ascii="Arial" w:hAnsi="Arial" w:cs="Arial"/>
                <w:sz w:val="18"/>
                <w:szCs w:val="18"/>
              </w:rPr>
              <w:t xml:space="preserve">I can compare, order and sequence decimals to one decimal place.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404F60DF" w14:textId="3853549E" w:rsidR="009D4E33" w:rsidRDefault="009D4E33" w:rsidP="009D4E33">
            <w:pPr>
              <w:pStyle w:val="NoSpacing"/>
              <w:spacing w:after="0" w:line="240" w:lineRule="auto"/>
              <w:contextualSpacing/>
              <w:rPr>
                <w:rStyle w:val="PageNumber"/>
                <w:rFonts w:ascii="Arial" w:hAnsi="Arial" w:cs="Arial"/>
                <w:sz w:val="18"/>
                <w:szCs w:val="18"/>
              </w:rPr>
            </w:pPr>
            <w:r>
              <w:rPr>
                <w:noProof/>
              </w:rPr>
              <w:lastRenderedPageBreak/>
              <mc:AlternateContent>
                <mc:Choice Requires="wpg">
                  <w:drawing>
                    <wp:anchor distT="0" distB="0" distL="114300" distR="114300" simplePos="0" relativeHeight="251714560" behindDoc="0" locked="0" layoutInCell="1" allowOverlap="1" wp14:anchorId="76EFD309" wp14:editId="4F6AAAAD">
                      <wp:simplePos x="0" y="0"/>
                      <wp:positionH relativeFrom="column">
                        <wp:posOffset>-218564</wp:posOffset>
                      </wp:positionH>
                      <wp:positionV relativeFrom="paragraph">
                        <wp:posOffset>-178063</wp:posOffset>
                      </wp:positionV>
                      <wp:extent cx="291465" cy="330200"/>
                      <wp:effectExtent l="12700" t="0" r="13335" b="0"/>
                      <wp:wrapNone/>
                      <wp:docPr id="165540935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52"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53"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B21817F" id="Group 7" o:spid="_x0000_s1026" style="position:absolute;margin-left:-17.2pt;margin-top:-14pt;width:22.95pt;height:26pt;rotation:204849fd;z-index:25171456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1BCACA8A" w14:textId="42548A6D"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ad, write and say whole numbers in the range of and beyond 100,000’s and represent these numbers using numerals, words and number lines.  </w:t>
            </w:r>
          </w:p>
          <w:p w14:paraId="4DC8C6D4"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2A80A3C9"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place value to order larger whole numbers in ascending or descending order up to and beyond 100,000 e.g. 25,296 is bigger than 24,987 because there is a 5 in the thousands place rather than a 4.</w:t>
            </w:r>
          </w:p>
          <w:p w14:paraId="241817A9"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4B50665E"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and position any whole number up to 100,000 on a scaled number line using varied intervals. </w:t>
            </w:r>
          </w:p>
          <w:p w14:paraId="6673F1EC"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0914D968"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recognise exact partitions of 10,000 and record in expanded notation (standard and non- standard place value).</w:t>
            </w:r>
          </w:p>
          <w:p w14:paraId="7FE5291E"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156768E6"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3B3002EA"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nvert a number in the thousands and ten </w:t>
            </w:r>
            <w:proofErr w:type="gramStart"/>
            <w:r w:rsidRPr="0065353B">
              <w:rPr>
                <w:rStyle w:val="PageNumber"/>
                <w:rFonts w:ascii="Arial" w:hAnsi="Arial" w:cs="Arial"/>
                <w:sz w:val="18"/>
                <w:szCs w:val="18"/>
              </w:rPr>
              <w:t>thousands</w:t>
            </w:r>
            <w:proofErr w:type="gramEnd"/>
            <w:r w:rsidRPr="0065353B">
              <w:rPr>
                <w:rStyle w:val="PageNumber"/>
                <w:rFonts w:ascii="Arial" w:hAnsi="Arial" w:cs="Arial"/>
                <w:sz w:val="18"/>
                <w:szCs w:val="18"/>
              </w:rPr>
              <w:t xml:space="preserve"> into groups of 10, 100 and 1,000 and know that there may be a remainder. E.g. 4794 - there will be 479 tens and 4 remainder or 47 hundreds and 94 remainder.</w:t>
            </w:r>
          </w:p>
          <w:p w14:paraId="5178077B"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022EF6FB"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nfidently sequence numerals up to and beyond </w:t>
            </w:r>
            <w:r w:rsidRPr="0065353B">
              <w:rPr>
                <w:rStyle w:val="PageNumber"/>
                <w:rFonts w:ascii="Arial" w:hAnsi="Arial" w:cs="Arial"/>
                <w:sz w:val="18"/>
                <w:szCs w:val="18"/>
              </w:rPr>
              <w:lastRenderedPageBreak/>
              <w:t xml:space="preserve">100,000 e.g. 600,000/ 700,000/ 800,000/900,000 </w:t>
            </w:r>
          </w:p>
          <w:p w14:paraId="5EC5A5BE"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5F744A75" w14:textId="002DB7E0"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ad, write and discuss decimal fractions using appropriate language, </w:t>
            </w:r>
            <w:proofErr w:type="spellStart"/>
            <w:r w:rsidRPr="0065353B">
              <w:rPr>
                <w:rStyle w:val="PageNumber"/>
                <w:rFonts w:ascii="Arial" w:hAnsi="Arial" w:cs="Arial"/>
                <w:sz w:val="18"/>
                <w:szCs w:val="18"/>
              </w:rPr>
              <w:t>e.g</w:t>
            </w:r>
            <w:proofErr w:type="spellEnd"/>
            <w:r w:rsidRPr="0065353B">
              <w:rPr>
                <w:rStyle w:val="PageNumber"/>
                <w:rFonts w:ascii="Arial" w:hAnsi="Arial" w:cs="Arial"/>
                <w:sz w:val="18"/>
                <w:szCs w:val="18"/>
              </w:rPr>
              <w:t xml:space="preserve"> two point five four not two point fifty-four.</w:t>
            </w:r>
          </w:p>
          <w:p w14:paraId="0B595295"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7CC1DD11" w14:textId="07D54CB1"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onfidently read, write and say decimal numbers to two decimal places, e.g. 1.46 is ‘one and 4 tenths and 6 hundredths’ or ‘one and 46 hundredths’ and is read as ‘one point four, six’</w:t>
            </w:r>
          </w:p>
          <w:p w14:paraId="344AC532" w14:textId="79051F52" w:rsidR="009D4E33" w:rsidRDefault="009D4E33" w:rsidP="009D4E33">
            <w:pPr>
              <w:pStyle w:val="NoSpacing"/>
              <w:spacing w:after="0" w:line="240" w:lineRule="auto"/>
              <w:contextualSpacing/>
              <w:rPr>
                <w:rStyle w:val="PageNumber"/>
                <w:rFonts w:ascii="Arial" w:eastAsia="Century Gothic" w:hAnsi="Arial" w:cs="Arial"/>
                <w:sz w:val="18"/>
                <w:szCs w:val="18"/>
              </w:rPr>
            </w:pPr>
          </w:p>
          <w:p w14:paraId="548F9801"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337BD7EC"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xplain how zeros at the end of a decimal fraction are not usually necessary, the exception being in examples involving money, e.g. When my calculator gives the answer to a money sum as 5.6 it means 5 whole pounds and 6/10 of a pound, i.e. £5 and 60p</w:t>
            </w:r>
          </w:p>
          <w:p w14:paraId="31173A86"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632CEC96"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and represent decimal numbers up to two decimal place using numerals, words and pictures, understanding the value of each digit.                        </w:t>
            </w:r>
          </w:p>
          <w:p w14:paraId="6B126A21"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6E372E1E" w14:textId="0D6B4E06" w:rsidR="009D4E33" w:rsidRPr="000E48CB" w:rsidRDefault="009D4E33" w:rsidP="009D4E33">
            <w:pPr>
              <w:pStyle w:val="NoSpacing"/>
              <w:spacing w:after="0" w:line="240" w:lineRule="auto"/>
              <w:contextualSpacing/>
              <w:rPr>
                <w:rFonts w:ascii="Arial" w:eastAsia="Century Gothic" w:hAnsi="Arial" w:cs="Arial"/>
                <w:sz w:val="18"/>
                <w:szCs w:val="18"/>
              </w:rPr>
            </w:pPr>
            <w:r w:rsidRPr="0065353B">
              <w:rPr>
                <w:rStyle w:val="PageNumber"/>
                <w:rFonts w:ascii="Arial" w:hAnsi="Arial" w:cs="Arial"/>
                <w:sz w:val="18"/>
                <w:szCs w:val="18"/>
              </w:rPr>
              <w:t xml:space="preserve">I can compare, order and sequence decimal numbers to two decimal places.                    </w:t>
            </w: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1274634B" w14:textId="77777777" w:rsidR="009D4E33" w:rsidRDefault="009D4E33" w:rsidP="009D4E33">
            <w:pPr>
              <w:pStyle w:val="NoSpacing"/>
              <w:spacing w:after="0" w:line="240" w:lineRule="auto"/>
              <w:contextualSpacing/>
              <w:rPr>
                <w:rStyle w:val="PageNumber"/>
                <w:rFonts w:ascii="Arial" w:hAnsi="Arial" w:cs="Arial"/>
                <w:sz w:val="18"/>
                <w:szCs w:val="18"/>
              </w:rPr>
            </w:pPr>
          </w:p>
          <w:p w14:paraId="1B477621" w14:textId="40442CB8"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ad, write and say whole numbers in the range of and beyond a million and represent these numbers using numerals, words and number lines.  </w:t>
            </w:r>
          </w:p>
          <w:p w14:paraId="1F8B9706"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492D7C26"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place value to order larger whole numbers in ascending or descending order up to and beyond 100,000 e.g. 765,296 is bigger than 754,998 because there is a 6 in the ten </w:t>
            </w:r>
            <w:proofErr w:type="gramStart"/>
            <w:r w:rsidRPr="0065353B">
              <w:rPr>
                <w:rStyle w:val="PageNumber"/>
                <w:rFonts w:ascii="Arial" w:hAnsi="Arial" w:cs="Arial"/>
                <w:sz w:val="18"/>
                <w:szCs w:val="18"/>
              </w:rPr>
              <w:t>thousands</w:t>
            </w:r>
            <w:proofErr w:type="gramEnd"/>
            <w:r w:rsidRPr="0065353B">
              <w:rPr>
                <w:rStyle w:val="PageNumber"/>
                <w:rFonts w:ascii="Arial" w:hAnsi="Arial" w:cs="Arial"/>
                <w:sz w:val="18"/>
                <w:szCs w:val="18"/>
              </w:rPr>
              <w:t xml:space="preserve"> place rather than a 5.</w:t>
            </w:r>
          </w:p>
          <w:p w14:paraId="710095C5"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239E6821" w14:textId="77777777" w:rsidR="009D4E33" w:rsidRDefault="009D4E33" w:rsidP="009D4E33">
            <w:pPr>
              <w:pStyle w:val="NoSpacing"/>
              <w:spacing w:after="0" w:line="240" w:lineRule="auto"/>
              <w:contextualSpacing/>
              <w:rPr>
                <w:rStyle w:val="PageNumber"/>
                <w:rFonts w:ascii="Arial" w:hAnsi="Arial" w:cs="Arial"/>
                <w:sz w:val="18"/>
                <w:szCs w:val="18"/>
              </w:rPr>
            </w:pPr>
          </w:p>
          <w:p w14:paraId="3E7E89D9" w14:textId="7DB1A89C" w:rsidR="009D4E33" w:rsidRPr="009D4E33" w:rsidRDefault="009D4E33" w:rsidP="009D4E3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identify and position any whole numbers up to and beyond 1,000,000 on a scaled number line using varied intervals. </w:t>
            </w:r>
          </w:p>
          <w:p w14:paraId="177B173C"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6837249F"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recognise exact partitions of a million and record in expanded notation (standard and non-standard place value).</w:t>
            </w:r>
          </w:p>
          <w:p w14:paraId="110501B7" w14:textId="77777777" w:rsidR="009D4E33" w:rsidRDefault="009D4E33" w:rsidP="009D4E3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    </w:t>
            </w:r>
          </w:p>
          <w:p w14:paraId="2684E113" w14:textId="0F0D6C6B"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                                   </w:t>
            </w:r>
          </w:p>
          <w:p w14:paraId="52BB4C4D" w14:textId="03B420A0"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nvert a number up to one million into groups of 10, 100 and 1,000. e.g. There are 367,889 tens in 3,678,890. There are 8,459 hundreds in 845,956. There are 567 </w:t>
            </w:r>
            <w:proofErr w:type="gramStart"/>
            <w:r w:rsidRPr="0065353B">
              <w:rPr>
                <w:rStyle w:val="PageNumber"/>
                <w:rFonts w:ascii="Arial" w:hAnsi="Arial" w:cs="Arial"/>
                <w:sz w:val="18"/>
                <w:szCs w:val="18"/>
              </w:rPr>
              <w:t>thousands</w:t>
            </w:r>
            <w:proofErr w:type="gramEnd"/>
            <w:r w:rsidRPr="0065353B">
              <w:rPr>
                <w:rStyle w:val="PageNumber"/>
                <w:rFonts w:ascii="Arial" w:hAnsi="Arial" w:cs="Arial"/>
                <w:sz w:val="18"/>
                <w:szCs w:val="18"/>
              </w:rPr>
              <w:t xml:space="preserve"> in 567,923. </w:t>
            </w:r>
          </w:p>
          <w:p w14:paraId="0126E8C6"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4CBCAA67"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7CE20D47"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nfidently sequence numerals up to and beyond 100,000 </w:t>
            </w:r>
            <w:r w:rsidRPr="0065353B">
              <w:rPr>
                <w:rStyle w:val="PageNumber"/>
                <w:rFonts w:ascii="Arial" w:hAnsi="Arial" w:cs="Arial"/>
                <w:sz w:val="18"/>
                <w:szCs w:val="18"/>
              </w:rPr>
              <w:lastRenderedPageBreak/>
              <w:t>e.g. 456,000/ 556,000/ 656,000/756,000</w:t>
            </w:r>
          </w:p>
          <w:p w14:paraId="07245CA0"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1902151C"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xplain how zero affects the place value of whole numbers and decimal fractions, e.g. 100 is bigger than 10 but 0.01 is smaller than 0.1</w:t>
            </w:r>
          </w:p>
          <w:p w14:paraId="49D10769" w14:textId="77777777" w:rsidR="009D4E33" w:rsidRDefault="009D4E33" w:rsidP="009D4E3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        </w:t>
            </w:r>
          </w:p>
          <w:p w14:paraId="7FF08260" w14:textId="3462B546"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                                    </w:t>
            </w:r>
          </w:p>
          <w:p w14:paraId="48C68759"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onfidently read, write and say decimal numbers to three decimal places, e.g. 4.953 is ‘4 ones, 9 tenths 5 hundredths and 6 thousandths’ or 4 ones and 956 thousandths’ etc. and is read as ‘four point nine, five, three’.</w:t>
            </w:r>
          </w:p>
          <w:p w14:paraId="03433F85"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45E89128"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and represent decimal numbers up to three decimal places using numerals and words, understanding the value of each digit. </w:t>
            </w:r>
          </w:p>
          <w:p w14:paraId="06157C16"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0146063A"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76699551"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4B9231BF"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428B525D"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75E39BCA"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37DC84B3"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21DBABA9"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035523B4"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7447516E"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6F0BED22" w14:textId="77777777" w:rsidR="009D4E33" w:rsidRPr="0065353B" w:rsidRDefault="009D4E33" w:rsidP="009D4E33">
            <w:pPr>
              <w:pStyle w:val="NoSpacing"/>
              <w:spacing w:after="0" w:line="240" w:lineRule="auto"/>
              <w:contextualSpacing/>
              <w:rPr>
                <w:rStyle w:val="PageNumber"/>
                <w:rFonts w:ascii="Arial" w:eastAsia="Century Gothic" w:hAnsi="Arial" w:cs="Arial"/>
                <w:sz w:val="18"/>
                <w:szCs w:val="18"/>
              </w:rPr>
            </w:pPr>
          </w:p>
          <w:p w14:paraId="7336C3CF" w14:textId="77777777" w:rsidR="007D65B4" w:rsidRDefault="009D4E33" w:rsidP="009D4E3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compare, order and sequence decimal numbers to three decimal places.</w:t>
            </w:r>
          </w:p>
          <w:p w14:paraId="60DFEEFE" w14:textId="77777777" w:rsidR="007D65B4" w:rsidRDefault="007D65B4" w:rsidP="009D4E33">
            <w:pPr>
              <w:pStyle w:val="NoSpacing"/>
              <w:spacing w:after="0" w:line="240" w:lineRule="auto"/>
              <w:contextualSpacing/>
              <w:rPr>
                <w:rStyle w:val="PageNumber"/>
                <w:rFonts w:ascii="Arial" w:hAnsi="Arial" w:cs="Arial"/>
                <w:sz w:val="18"/>
                <w:szCs w:val="18"/>
              </w:rPr>
            </w:pPr>
          </w:p>
          <w:p w14:paraId="3FAED173" w14:textId="77777777" w:rsidR="007D65B4" w:rsidRDefault="007D65B4" w:rsidP="009D4E33">
            <w:pPr>
              <w:pStyle w:val="NoSpacing"/>
              <w:spacing w:after="0" w:line="240" w:lineRule="auto"/>
              <w:contextualSpacing/>
              <w:rPr>
                <w:rFonts w:cs="Arial"/>
                <w:sz w:val="18"/>
                <w:szCs w:val="18"/>
              </w:rPr>
            </w:pPr>
            <w:r>
              <w:rPr>
                <w:rStyle w:val="PageNumber"/>
              </w:rPr>
              <w:t xml:space="preserve">I </w:t>
            </w:r>
            <w:r w:rsidRPr="007D65B4">
              <w:rPr>
                <w:rFonts w:ascii="Arial" w:hAnsi="Arial" w:cs="Arial"/>
                <w:sz w:val="18"/>
                <w:szCs w:val="18"/>
              </w:rPr>
              <w:t>know the order of operations and can use them correctly when solving problems.</w:t>
            </w:r>
            <w:r w:rsidRPr="007D65B4">
              <w:rPr>
                <w:rFonts w:cs="Arial"/>
                <w:sz w:val="18"/>
                <w:szCs w:val="18"/>
              </w:rPr>
              <w:t xml:space="preserve"> </w:t>
            </w:r>
          </w:p>
          <w:p w14:paraId="1DA59981" w14:textId="608A9624" w:rsidR="007D65B4" w:rsidRPr="007D65B4" w:rsidRDefault="007D65B4" w:rsidP="009D4E33">
            <w:pPr>
              <w:pStyle w:val="NoSpacing"/>
              <w:spacing w:after="0" w:line="240" w:lineRule="auto"/>
              <w:contextualSpacing/>
              <w:rPr>
                <w:rFonts w:ascii="Arial" w:hAnsi="Arial" w:cs="Arial"/>
                <w:sz w:val="18"/>
                <w:szCs w:val="18"/>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46472926" w14:textId="77777777" w:rsidR="009D4E33" w:rsidRDefault="009D4E33" w:rsidP="009D4E33">
            <w:pPr>
              <w:pStyle w:val="Default"/>
              <w:widowControl w:val="0"/>
              <w:contextualSpacing/>
              <w:rPr>
                <w:bCs/>
                <w:iCs/>
                <w:sz w:val="18"/>
                <w:szCs w:val="18"/>
              </w:rPr>
            </w:pPr>
          </w:p>
          <w:p w14:paraId="03810F0A" w14:textId="3302706C" w:rsidR="009D4E33" w:rsidRPr="0065353B" w:rsidRDefault="009D4E33" w:rsidP="009D4E33">
            <w:pPr>
              <w:pStyle w:val="Default"/>
              <w:widowControl w:val="0"/>
              <w:contextualSpacing/>
              <w:rPr>
                <w:bCs/>
                <w:iCs/>
                <w:sz w:val="18"/>
                <w:szCs w:val="18"/>
              </w:rPr>
            </w:pPr>
            <w:r w:rsidRPr="0065353B">
              <w:rPr>
                <w:bCs/>
                <w:iCs/>
                <w:sz w:val="18"/>
                <w:szCs w:val="18"/>
              </w:rPr>
              <w:t>Reads, writes and orders whole numbers to 1 000 000, starting from any number in the sequence.</w:t>
            </w:r>
          </w:p>
          <w:p w14:paraId="092AB087" w14:textId="77777777" w:rsidR="009D4E33" w:rsidRPr="0065353B" w:rsidRDefault="009D4E33" w:rsidP="009D4E33">
            <w:pPr>
              <w:pStyle w:val="Default"/>
              <w:widowControl w:val="0"/>
              <w:contextualSpacing/>
              <w:rPr>
                <w:sz w:val="18"/>
                <w:szCs w:val="18"/>
              </w:rPr>
            </w:pPr>
          </w:p>
          <w:p w14:paraId="45C2DFDE" w14:textId="77777777" w:rsidR="009D4E33" w:rsidRPr="0065353B" w:rsidRDefault="009D4E33" w:rsidP="009D4E33">
            <w:pPr>
              <w:pStyle w:val="Default"/>
              <w:widowControl w:val="0"/>
              <w:contextualSpacing/>
              <w:rPr>
                <w:bCs/>
                <w:iCs/>
                <w:sz w:val="18"/>
                <w:szCs w:val="18"/>
              </w:rPr>
            </w:pPr>
            <w:r w:rsidRPr="0065353B">
              <w:rPr>
                <w:bCs/>
                <w:iCs/>
                <w:sz w:val="18"/>
                <w:szCs w:val="18"/>
              </w:rPr>
              <w:t xml:space="preserve">Explains the link between a digit, its place and its value for whole numbers </w:t>
            </w:r>
            <w:r w:rsidRPr="0065353B">
              <w:rPr>
                <w:bCs/>
                <w:iCs/>
                <w:sz w:val="18"/>
                <w:szCs w:val="18"/>
              </w:rPr>
              <w:br/>
              <w:t>to 1 000 000.</w:t>
            </w:r>
          </w:p>
          <w:p w14:paraId="601323A9" w14:textId="77777777" w:rsidR="009D4E33" w:rsidRPr="0065353B" w:rsidRDefault="009D4E33" w:rsidP="009D4E33">
            <w:pPr>
              <w:pStyle w:val="Default"/>
              <w:widowControl w:val="0"/>
              <w:contextualSpacing/>
              <w:rPr>
                <w:sz w:val="18"/>
                <w:szCs w:val="18"/>
              </w:rPr>
            </w:pPr>
          </w:p>
          <w:p w14:paraId="594BE655" w14:textId="77777777" w:rsidR="009D4E33" w:rsidRPr="0065353B" w:rsidRDefault="009D4E33" w:rsidP="009D4E33">
            <w:pPr>
              <w:pStyle w:val="Default"/>
              <w:widowControl w:val="0"/>
              <w:contextualSpacing/>
              <w:rPr>
                <w:bCs/>
                <w:iCs/>
                <w:sz w:val="18"/>
                <w:szCs w:val="18"/>
              </w:rPr>
            </w:pPr>
            <w:r w:rsidRPr="0065353B">
              <w:rPr>
                <w:bCs/>
                <w:iCs/>
                <w:sz w:val="18"/>
                <w:szCs w:val="18"/>
              </w:rPr>
              <w:t xml:space="preserve">Reads, writes and orders sets of decimal fractions to </w:t>
            </w:r>
            <w:r w:rsidRPr="0065353B">
              <w:rPr>
                <w:bCs/>
                <w:iCs/>
                <w:sz w:val="18"/>
                <w:szCs w:val="18"/>
                <w:lang w:val="en-US"/>
              </w:rPr>
              <w:t>three</w:t>
            </w:r>
            <w:r w:rsidRPr="0065353B">
              <w:rPr>
                <w:bCs/>
                <w:iCs/>
                <w:sz w:val="18"/>
                <w:szCs w:val="18"/>
              </w:rPr>
              <w:t xml:space="preserve"> decimal places.</w:t>
            </w:r>
          </w:p>
          <w:p w14:paraId="4FD01FD9" w14:textId="77777777" w:rsidR="009D4E33" w:rsidRPr="0065353B" w:rsidRDefault="009D4E33" w:rsidP="009D4E33">
            <w:pPr>
              <w:pStyle w:val="Default"/>
              <w:widowControl w:val="0"/>
              <w:contextualSpacing/>
              <w:rPr>
                <w:sz w:val="18"/>
                <w:szCs w:val="18"/>
              </w:rPr>
            </w:pPr>
          </w:p>
          <w:p w14:paraId="7E62A0EB" w14:textId="55735E20" w:rsidR="009D4E33" w:rsidRPr="0065353B" w:rsidRDefault="009D4E33" w:rsidP="009D4E33">
            <w:pPr>
              <w:pStyle w:val="Default"/>
              <w:widowControl w:val="0"/>
              <w:contextualSpacing/>
              <w:rPr>
                <w:bCs/>
                <w:iCs/>
                <w:sz w:val="18"/>
                <w:szCs w:val="18"/>
              </w:rPr>
            </w:pPr>
            <w:r w:rsidRPr="0065353B">
              <w:rPr>
                <w:bCs/>
                <w:iCs/>
                <w:sz w:val="18"/>
                <w:szCs w:val="18"/>
              </w:rPr>
              <w:t xml:space="preserve">Explains the link between a digit, its place and its value for numbers to </w:t>
            </w:r>
            <w:r w:rsidRPr="0065353B">
              <w:rPr>
                <w:bCs/>
                <w:iCs/>
                <w:sz w:val="18"/>
                <w:szCs w:val="18"/>
                <w:lang w:val="en-US"/>
              </w:rPr>
              <w:t>three</w:t>
            </w:r>
            <w:r w:rsidRPr="0065353B">
              <w:rPr>
                <w:bCs/>
                <w:iCs/>
                <w:sz w:val="18"/>
                <w:szCs w:val="18"/>
              </w:rPr>
              <w:t xml:space="preserve"> decimal places.</w:t>
            </w:r>
          </w:p>
          <w:p w14:paraId="28C45674" w14:textId="77777777" w:rsidR="009D4E33" w:rsidRPr="0065353B" w:rsidRDefault="009D4E33" w:rsidP="009D4E33">
            <w:pPr>
              <w:pStyle w:val="Default"/>
              <w:widowControl w:val="0"/>
              <w:contextualSpacing/>
              <w:rPr>
                <w:bCs/>
                <w:iCs/>
                <w:sz w:val="18"/>
                <w:szCs w:val="18"/>
              </w:rPr>
            </w:pPr>
          </w:p>
          <w:p w14:paraId="0F355604" w14:textId="77777777" w:rsidR="009D4E33" w:rsidRPr="0065353B" w:rsidRDefault="009D4E33" w:rsidP="009D4E33">
            <w:pPr>
              <w:pStyle w:val="Default"/>
              <w:widowControl w:val="0"/>
              <w:contextualSpacing/>
              <w:rPr>
                <w:bCs/>
                <w:iCs/>
                <w:sz w:val="18"/>
                <w:szCs w:val="18"/>
              </w:rPr>
            </w:pPr>
            <w:r w:rsidRPr="0065353B">
              <w:rPr>
                <w:bCs/>
                <w:iCs/>
                <w:sz w:val="18"/>
                <w:szCs w:val="18"/>
              </w:rPr>
              <w:t xml:space="preserve">Partitions a wide range of whole numbers and decimal fractions to </w:t>
            </w:r>
            <w:r w:rsidRPr="0065353B">
              <w:rPr>
                <w:bCs/>
                <w:iCs/>
                <w:sz w:val="18"/>
                <w:szCs w:val="18"/>
                <w:lang w:val="en-US"/>
              </w:rPr>
              <w:t>three</w:t>
            </w:r>
            <w:r w:rsidRPr="0065353B">
              <w:rPr>
                <w:bCs/>
                <w:iCs/>
                <w:sz w:val="18"/>
                <w:szCs w:val="18"/>
              </w:rPr>
              <w:t xml:space="preserve"> decimal places, for example, 3∙6 = 3 ones and 6 tenths = 36 tenths.</w:t>
            </w:r>
          </w:p>
          <w:p w14:paraId="0C31A1EF" w14:textId="77777777" w:rsidR="009D4E33" w:rsidRPr="0065353B" w:rsidRDefault="009D4E33" w:rsidP="009D4E33">
            <w:pPr>
              <w:pStyle w:val="Default"/>
              <w:widowControl w:val="0"/>
              <w:contextualSpacing/>
              <w:rPr>
                <w:sz w:val="18"/>
                <w:szCs w:val="18"/>
              </w:rPr>
            </w:pPr>
          </w:p>
          <w:p w14:paraId="671E166D" w14:textId="45EED13C" w:rsidR="009D4E33" w:rsidRPr="0065353B" w:rsidRDefault="009D4E33" w:rsidP="009D4E33">
            <w:pPr>
              <w:pStyle w:val="Default"/>
              <w:widowControl w:val="0"/>
              <w:contextualSpacing/>
              <w:rPr>
                <w:bCs/>
                <w:iCs/>
                <w:sz w:val="18"/>
                <w:szCs w:val="18"/>
              </w:rPr>
            </w:pPr>
            <w:r w:rsidRPr="0065353B">
              <w:rPr>
                <w:bCs/>
                <w:iCs/>
                <w:sz w:val="18"/>
                <w:szCs w:val="18"/>
              </w:rPr>
              <w:t xml:space="preserve">Adds and subtracts multiples of 10, 100 and 1000 to and from whole numbers and decimal fractions to </w:t>
            </w:r>
            <w:r w:rsidRPr="0065353B">
              <w:rPr>
                <w:bCs/>
                <w:iCs/>
                <w:sz w:val="18"/>
                <w:szCs w:val="18"/>
                <w:lang w:val="en-US"/>
              </w:rPr>
              <w:t>two</w:t>
            </w:r>
            <w:r w:rsidRPr="0065353B">
              <w:rPr>
                <w:bCs/>
                <w:iCs/>
                <w:sz w:val="18"/>
                <w:szCs w:val="18"/>
              </w:rPr>
              <w:t xml:space="preserve"> decimal places.</w:t>
            </w:r>
          </w:p>
          <w:p w14:paraId="084F542E" w14:textId="77777777" w:rsidR="009D4E33" w:rsidRPr="0065353B" w:rsidRDefault="009D4E33" w:rsidP="009D4E33">
            <w:pPr>
              <w:pStyle w:val="Default"/>
              <w:widowControl w:val="0"/>
              <w:contextualSpacing/>
              <w:rPr>
                <w:sz w:val="18"/>
                <w:szCs w:val="18"/>
              </w:rPr>
            </w:pPr>
          </w:p>
          <w:p w14:paraId="665D107F" w14:textId="75DDBBF1" w:rsidR="009D4E33" w:rsidRPr="0065353B" w:rsidRDefault="009D4E33" w:rsidP="009D4E33">
            <w:pPr>
              <w:pStyle w:val="Default"/>
              <w:widowControl w:val="0"/>
              <w:contextualSpacing/>
              <w:rPr>
                <w:bCs/>
                <w:iCs/>
                <w:sz w:val="18"/>
                <w:szCs w:val="18"/>
              </w:rPr>
            </w:pPr>
            <w:r w:rsidRPr="0065353B">
              <w:rPr>
                <w:bCs/>
                <w:iCs/>
                <w:sz w:val="18"/>
                <w:szCs w:val="18"/>
              </w:rPr>
              <w:t xml:space="preserve">Adds and subtracts whole numbers and decimal fractions to </w:t>
            </w:r>
            <w:r w:rsidRPr="0065353B">
              <w:rPr>
                <w:bCs/>
                <w:iCs/>
                <w:sz w:val="18"/>
                <w:szCs w:val="18"/>
                <w:lang w:val="en-US"/>
              </w:rPr>
              <w:t>two</w:t>
            </w:r>
            <w:r w:rsidRPr="0065353B">
              <w:rPr>
                <w:bCs/>
                <w:iCs/>
                <w:sz w:val="18"/>
                <w:szCs w:val="18"/>
              </w:rPr>
              <w:t xml:space="preserve"> decimal </w:t>
            </w:r>
            <w:r w:rsidRPr="0065353B">
              <w:rPr>
                <w:bCs/>
                <w:iCs/>
                <w:sz w:val="18"/>
                <w:szCs w:val="18"/>
              </w:rPr>
              <w:lastRenderedPageBreak/>
              <w:t>places, within the number range 0 to 1 000 000.</w:t>
            </w:r>
          </w:p>
          <w:p w14:paraId="1B4EC349" w14:textId="77777777" w:rsidR="009D4E33" w:rsidRPr="0065353B" w:rsidRDefault="009D4E33" w:rsidP="009D4E33">
            <w:pPr>
              <w:pStyle w:val="Default"/>
              <w:widowControl w:val="0"/>
              <w:contextualSpacing/>
              <w:rPr>
                <w:sz w:val="18"/>
                <w:szCs w:val="18"/>
              </w:rPr>
            </w:pPr>
          </w:p>
          <w:p w14:paraId="37A6979E" w14:textId="77777777" w:rsidR="009D4E33" w:rsidRPr="0065353B" w:rsidRDefault="009D4E33" w:rsidP="009D4E33">
            <w:pPr>
              <w:pStyle w:val="Default"/>
              <w:widowControl w:val="0"/>
              <w:contextualSpacing/>
              <w:rPr>
                <w:color w:val="auto"/>
                <w:sz w:val="18"/>
                <w:szCs w:val="18"/>
              </w:rPr>
            </w:pPr>
            <w:r w:rsidRPr="0065353B">
              <w:rPr>
                <w:bCs/>
                <w:iCs/>
                <w:color w:val="auto"/>
                <w:sz w:val="18"/>
                <w:szCs w:val="18"/>
              </w:rPr>
              <w:t>Uses multiplication and division facts to the 10</w:t>
            </w:r>
            <w:r w:rsidRPr="0065353B">
              <w:rPr>
                <w:bCs/>
                <w:iCs/>
                <w:color w:val="auto"/>
                <w:sz w:val="18"/>
                <w:szCs w:val="18"/>
                <w:vertAlign w:val="superscript"/>
              </w:rPr>
              <w:t>th</w:t>
            </w:r>
            <w:r w:rsidRPr="0065353B">
              <w:rPr>
                <w:bCs/>
                <w:iCs/>
                <w:color w:val="auto"/>
                <w:sz w:val="18"/>
                <w:szCs w:val="18"/>
              </w:rPr>
              <w:t xml:space="preserve"> multiplication table</w:t>
            </w:r>
            <w:r w:rsidRPr="0065353B">
              <w:rPr>
                <w:color w:val="auto"/>
                <w:sz w:val="18"/>
                <w:szCs w:val="18"/>
              </w:rPr>
              <w:t>.</w:t>
            </w:r>
          </w:p>
          <w:p w14:paraId="0D1368E9" w14:textId="77777777" w:rsidR="009D4E33" w:rsidRPr="0065353B" w:rsidRDefault="009D4E33" w:rsidP="009D4E33">
            <w:pPr>
              <w:pStyle w:val="Default"/>
              <w:widowControl w:val="0"/>
              <w:contextualSpacing/>
              <w:rPr>
                <w:color w:val="auto"/>
                <w:sz w:val="18"/>
                <w:szCs w:val="18"/>
              </w:rPr>
            </w:pPr>
          </w:p>
          <w:p w14:paraId="3CAC6453" w14:textId="77777777" w:rsidR="009D4E33" w:rsidRPr="0065353B" w:rsidRDefault="009D4E33" w:rsidP="009D4E33">
            <w:pPr>
              <w:pStyle w:val="Default"/>
              <w:widowControl w:val="0"/>
              <w:contextualSpacing/>
              <w:rPr>
                <w:bCs/>
                <w:iCs/>
                <w:sz w:val="18"/>
                <w:szCs w:val="18"/>
              </w:rPr>
            </w:pPr>
            <w:r w:rsidRPr="0065353B">
              <w:rPr>
                <w:bCs/>
                <w:iCs/>
                <w:sz w:val="18"/>
                <w:szCs w:val="18"/>
              </w:rPr>
              <w:t>Multiplies and divides whole numbers by multiples of 10, 100 and 1000.</w:t>
            </w:r>
          </w:p>
          <w:p w14:paraId="3C91880A" w14:textId="77777777" w:rsidR="009D4E33" w:rsidRPr="0065353B" w:rsidRDefault="009D4E33" w:rsidP="009D4E33">
            <w:pPr>
              <w:pStyle w:val="Default"/>
              <w:widowControl w:val="0"/>
              <w:contextualSpacing/>
              <w:rPr>
                <w:sz w:val="18"/>
                <w:szCs w:val="18"/>
              </w:rPr>
            </w:pPr>
          </w:p>
          <w:p w14:paraId="361CB0D7" w14:textId="77777777" w:rsidR="009D4E33" w:rsidRPr="0065353B" w:rsidRDefault="009D4E33" w:rsidP="009D4E33">
            <w:pPr>
              <w:pStyle w:val="Default"/>
              <w:widowControl w:val="0"/>
              <w:contextualSpacing/>
              <w:rPr>
                <w:sz w:val="18"/>
                <w:szCs w:val="18"/>
              </w:rPr>
            </w:pPr>
            <w:r w:rsidRPr="0065353B">
              <w:rPr>
                <w:bCs/>
                <w:iCs/>
                <w:sz w:val="18"/>
                <w:szCs w:val="18"/>
              </w:rPr>
              <w:t xml:space="preserve">Multiplies and divides decimal fractions to </w:t>
            </w:r>
            <w:r w:rsidRPr="0065353B">
              <w:rPr>
                <w:bCs/>
                <w:iCs/>
                <w:sz w:val="18"/>
                <w:szCs w:val="18"/>
                <w:lang w:val="en-US"/>
              </w:rPr>
              <w:t>two</w:t>
            </w:r>
            <w:r w:rsidRPr="0065353B">
              <w:rPr>
                <w:bCs/>
                <w:iCs/>
                <w:sz w:val="18"/>
                <w:szCs w:val="18"/>
              </w:rPr>
              <w:t xml:space="preserve"> decimal places by 10, 100 and 1000.</w:t>
            </w:r>
          </w:p>
          <w:p w14:paraId="05B8ED58" w14:textId="77777777" w:rsidR="009D4E33" w:rsidRPr="0065353B" w:rsidRDefault="009D4E33" w:rsidP="009D4E33">
            <w:pPr>
              <w:pStyle w:val="Default"/>
              <w:widowControl w:val="0"/>
              <w:contextualSpacing/>
              <w:rPr>
                <w:sz w:val="18"/>
                <w:szCs w:val="18"/>
              </w:rPr>
            </w:pPr>
          </w:p>
          <w:p w14:paraId="2275F627" w14:textId="6FA8280B" w:rsidR="009D4E33" w:rsidRPr="0065353B" w:rsidRDefault="009D4E33" w:rsidP="009D4E33">
            <w:pPr>
              <w:pStyle w:val="Default"/>
              <w:widowControl w:val="0"/>
              <w:contextualSpacing/>
              <w:rPr>
                <w:bCs/>
                <w:iCs/>
                <w:sz w:val="18"/>
                <w:szCs w:val="18"/>
              </w:rPr>
            </w:pPr>
            <w:r w:rsidRPr="0065353B">
              <w:rPr>
                <w:bCs/>
                <w:iCs/>
                <w:sz w:val="18"/>
                <w:szCs w:val="18"/>
              </w:rPr>
              <w:t xml:space="preserve">Multiplies whole numbers by </w:t>
            </w:r>
            <w:r w:rsidRPr="0065353B">
              <w:rPr>
                <w:bCs/>
                <w:iCs/>
                <w:sz w:val="18"/>
                <w:szCs w:val="18"/>
                <w:lang w:val="en-US"/>
              </w:rPr>
              <w:t>two</w:t>
            </w:r>
            <w:r w:rsidRPr="0065353B">
              <w:rPr>
                <w:bCs/>
                <w:iCs/>
                <w:sz w:val="18"/>
                <w:szCs w:val="18"/>
              </w:rPr>
              <w:t>-digit numbers.</w:t>
            </w:r>
          </w:p>
          <w:p w14:paraId="2270FDF4" w14:textId="77777777" w:rsidR="009D4E33" w:rsidRPr="0065353B" w:rsidRDefault="009D4E33" w:rsidP="009D4E33">
            <w:pPr>
              <w:pStyle w:val="Default"/>
              <w:widowControl w:val="0"/>
              <w:contextualSpacing/>
              <w:rPr>
                <w:sz w:val="18"/>
                <w:szCs w:val="18"/>
              </w:rPr>
            </w:pPr>
          </w:p>
          <w:p w14:paraId="63CB2D90" w14:textId="77777777" w:rsidR="009D4E33" w:rsidRPr="0065353B" w:rsidRDefault="009D4E33" w:rsidP="009D4E33">
            <w:pPr>
              <w:pStyle w:val="NoSpacing"/>
              <w:spacing w:after="0" w:line="240" w:lineRule="auto"/>
              <w:contextualSpacing/>
              <w:rPr>
                <w:rFonts w:ascii="Arial" w:hAnsi="Arial" w:cs="Arial"/>
                <w:bCs/>
                <w:iCs/>
                <w:sz w:val="18"/>
                <w:szCs w:val="18"/>
              </w:rPr>
            </w:pPr>
            <w:r w:rsidRPr="0065353B">
              <w:rPr>
                <w:rFonts w:ascii="Arial" w:hAnsi="Arial" w:cs="Arial"/>
                <w:bCs/>
                <w:iCs/>
                <w:sz w:val="18"/>
                <w:szCs w:val="18"/>
              </w:rPr>
              <w:t>Multiplies decimal fractions to two decimal places by a single digit.</w:t>
            </w:r>
          </w:p>
          <w:p w14:paraId="049FE8CC" w14:textId="77777777" w:rsidR="009D4E33" w:rsidRPr="0065353B" w:rsidRDefault="009D4E33" w:rsidP="009D4E33">
            <w:pPr>
              <w:pStyle w:val="NoSpacing"/>
              <w:spacing w:after="0" w:line="240" w:lineRule="auto"/>
              <w:contextualSpacing/>
              <w:rPr>
                <w:rFonts w:ascii="Arial" w:hAnsi="Arial" w:cs="Arial"/>
                <w:bCs/>
                <w:iCs/>
                <w:sz w:val="18"/>
                <w:szCs w:val="18"/>
              </w:rPr>
            </w:pPr>
          </w:p>
          <w:p w14:paraId="05B29AC7" w14:textId="77777777" w:rsidR="009D4E33" w:rsidRPr="0065353B" w:rsidRDefault="009D4E33" w:rsidP="009D4E33">
            <w:pPr>
              <w:pStyle w:val="Default"/>
              <w:widowControl w:val="0"/>
              <w:contextualSpacing/>
              <w:rPr>
                <w:bCs/>
                <w:iCs/>
                <w:sz w:val="18"/>
                <w:szCs w:val="18"/>
              </w:rPr>
            </w:pPr>
            <w:r w:rsidRPr="0065353B">
              <w:rPr>
                <w:bCs/>
                <w:iCs/>
                <w:sz w:val="18"/>
                <w:szCs w:val="18"/>
              </w:rPr>
              <w:t xml:space="preserve">Divides whole numbers and decimal fractions to </w:t>
            </w:r>
            <w:r w:rsidRPr="0065353B">
              <w:rPr>
                <w:bCs/>
                <w:iCs/>
                <w:sz w:val="18"/>
                <w:szCs w:val="18"/>
                <w:lang w:val="en-US"/>
              </w:rPr>
              <w:t>two</w:t>
            </w:r>
            <w:r w:rsidRPr="0065353B">
              <w:rPr>
                <w:bCs/>
                <w:iCs/>
                <w:sz w:val="18"/>
                <w:szCs w:val="18"/>
              </w:rPr>
              <w:t xml:space="preserve"> decimal places, by a single digit, including answers expressed as decimal fractions, for example, 43 ÷ 5 = 8∙6.</w:t>
            </w:r>
          </w:p>
          <w:p w14:paraId="2FE86E67" w14:textId="77777777" w:rsidR="009D4E33" w:rsidRPr="0065353B" w:rsidRDefault="009D4E33" w:rsidP="009D4E33">
            <w:pPr>
              <w:pStyle w:val="Default"/>
              <w:widowControl w:val="0"/>
              <w:contextualSpacing/>
              <w:rPr>
                <w:sz w:val="18"/>
                <w:szCs w:val="18"/>
              </w:rPr>
            </w:pPr>
          </w:p>
          <w:p w14:paraId="6A4CF8F1" w14:textId="767F000A" w:rsidR="009D4E33" w:rsidRDefault="009D4E33" w:rsidP="009D4E33">
            <w:pPr>
              <w:pStyle w:val="Default"/>
              <w:widowControl w:val="0"/>
              <w:contextualSpacing/>
              <w:rPr>
                <w:sz w:val="18"/>
                <w:szCs w:val="18"/>
              </w:rPr>
            </w:pPr>
            <w:r w:rsidRPr="0065353B">
              <w:rPr>
                <w:sz w:val="18"/>
                <w:szCs w:val="18"/>
              </w:rPr>
              <w:t xml:space="preserve">Applies the correct order of operations in number calculations when solving multi-step problems. </w:t>
            </w:r>
          </w:p>
          <w:p w14:paraId="01317041" w14:textId="60AC2163" w:rsidR="007D65B4" w:rsidRDefault="007D65B4" w:rsidP="009D4E33">
            <w:pPr>
              <w:pStyle w:val="Default"/>
              <w:widowControl w:val="0"/>
              <w:contextualSpacing/>
              <w:rPr>
                <w:sz w:val="18"/>
                <w:szCs w:val="18"/>
              </w:rPr>
            </w:pPr>
          </w:p>
          <w:p w14:paraId="4689C083" w14:textId="2DAB35F6" w:rsidR="007D65B4" w:rsidRDefault="007D65B4" w:rsidP="009D4E33">
            <w:pPr>
              <w:pStyle w:val="Default"/>
              <w:widowControl w:val="0"/>
              <w:contextualSpacing/>
              <w:rPr>
                <w:sz w:val="18"/>
                <w:szCs w:val="18"/>
              </w:rPr>
            </w:pPr>
          </w:p>
          <w:p w14:paraId="1C41E613" w14:textId="77777777" w:rsidR="007D65B4" w:rsidRDefault="007D65B4" w:rsidP="009D4E33">
            <w:pPr>
              <w:pStyle w:val="Default"/>
              <w:widowControl w:val="0"/>
              <w:contextualSpacing/>
              <w:rPr>
                <w:sz w:val="18"/>
                <w:szCs w:val="18"/>
              </w:rPr>
            </w:pPr>
          </w:p>
          <w:p w14:paraId="453ADC9B" w14:textId="6E6315EC" w:rsidR="009D4E33" w:rsidRPr="000E48CB" w:rsidRDefault="009D4E33" w:rsidP="009D4E33">
            <w:pPr>
              <w:pStyle w:val="Default"/>
              <w:widowControl w:val="0"/>
              <w:contextualSpacing/>
              <w:rPr>
                <w:sz w:val="18"/>
                <w:szCs w:val="18"/>
              </w:rPr>
            </w:pPr>
          </w:p>
        </w:tc>
      </w:tr>
    </w:tbl>
    <w:p w14:paraId="6AD2A6FC" w14:textId="2E5CFD4C" w:rsidR="00273530" w:rsidRDefault="00273530"/>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273530" w:rsidRPr="000E48CB" w14:paraId="010ECCFA"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7987011D" w14:textId="77777777" w:rsidR="00273530" w:rsidRPr="000E48CB" w:rsidRDefault="00273530"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4B42B909" w14:textId="77777777" w:rsidR="00273530" w:rsidRPr="000E48CB" w:rsidRDefault="00273530"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Number and Number Processes</w:t>
            </w:r>
          </w:p>
          <w:p w14:paraId="59C15FB7" w14:textId="6E03D663" w:rsidR="00273530" w:rsidRPr="000E48CB" w:rsidRDefault="001C3CF1"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00273530" w:rsidRPr="000E48CB">
              <w:rPr>
                <w:rFonts w:ascii="Arial" w:eastAsia="Calibri" w:hAnsi="Arial" w:cs="Arial"/>
                <w:b/>
                <w:bCs/>
                <w:color w:val="000000"/>
                <w:sz w:val="18"/>
                <w:szCs w:val="18"/>
                <w:u w:color="000000"/>
                <w:bdr w:val="nil"/>
                <w:lang w:val="en-US" w:eastAsia="en-GB"/>
              </w:rPr>
              <w:t xml:space="preserve">LEVEL </w:t>
            </w:r>
          </w:p>
          <w:p w14:paraId="6A81DA53" w14:textId="77777777" w:rsidR="00273530" w:rsidRPr="000E48CB" w:rsidRDefault="00273530"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12A1A31B" w14:textId="77777777" w:rsidR="00273530" w:rsidRPr="000E48CB" w:rsidRDefault="00273530"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5DFB0D70" w14:textId="77777777" w:rsidR="00273530" w:rsidRPr="000E48CB" w:rsidRDefault="00273530"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033F583C" w14:textId="2E21D883" w:rsidR="00273530" w:rsidRPr="000E48CB" w:rsidRDefault="001C3CF1"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16608" behindDoc="0" locked="0" layoutInCell="1" allowOverlap="1" wp14:anchorId="471B3F4A" wp14:editId="229BB2A3">
                      <wp:simplePos x="0" y="0"/>
                      <wp:positionH relativeFrom="column">
                        <wp:posOffset>1832610</wp:posOffset>
                      </wp:positionH>
                      <wp:positionV relativeFrom="paragraph">
                        <wp:posOffset>389255</wp:posOffset>
                      </wp:positionV>
                      <wp:extent cx="291465" cy="330200"/>
                      <wp:effectExtent l="12700" t="0" r="13335" b="0"/>
                      <wp:wrapNone/>
                      <wp:docPr id="165540935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55"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56"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CAD2B0F" id="Group 7" o:spid="_x0000_s1026" style="position:absolute;margin-left:144.3pt;margin-top:30.65pt;width:22.95pt;height:26pt;rotation:204849fd;z-index:25171660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273530">
              <w:rPr>
                <w:noProof/>
              </w:rPr>
              <mc:AlternateContent>
                <mc:Choice Requires="wpg">
                  <w:drawing>
                    <wp:anchor distT="0" distB="0" distL="114300" distR="114300" simplePos="0" relativeHeight="251667456" behindDoc="0" locked="0" layoutInCell="1" allowOverlap="1" wp14:anchorId="214C20E2" wp14:editId="3FF77D61">
                      <wp:simplePos x="0" y="0"/>
                      <wp:positionH relativeFrom="column">
                        <wp:posOffset>3715385</wp:posOffset>
                      </wp:positionH>
                      <wp:positionV relativeFrom="paragraph">
                        <wp:posOffset>381991</wp:posOffset>
                      </wp:positionV>
                      <wp:extent cx="291465" cy="330200"/>
                      <wp:effectExtent l="12700" t="0" r="13335" b="0"/>
                      <wp:wrapNone/>
                      <wp:docPr id="1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1"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A02C7BC" id="Group 7" o:spid="_x0000_s1026" style="position:absolute;margin-left:292.55pt;margin-top:30.1pt;width:22.95pt;height:26pt;rotation:204849fd;z-index:25166745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273530"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3028A168" w14:textId="77777777" w:rsidR="00273530" w:rsidRPr="000E48CB" w:rsidRDefault="00273530"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1C4E1AF" w14:textId="77777777" w:rsidR="00273530" w:rsidRPr="000E48CB" w:rsidRDefault="00273530"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1912CB52" w14:textId="77777777" w:rsidR="00273530" w:rsidRPr="000E48CB" w:rsidRDefault="00273530"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1C3CF1" w:rsidRPr="000E48CB" w14:paraId="65DE6EC3" w14:textId="77777777" w:rsidTr="001C3CF1">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01316C2D" w14:textId="77777777" w:rsidR="001C3CF1" w:rsidRDefault="001C3CF1" w:rsidP="001C3CF1">
            <w:pPr>
              <w:pStyle w:val="NoSpacing"/>
              <w:spacing w:after="0" w:line="240" w:lineRule="auto"/>
              <w:contextualSpacing/>
              <w:rPr>
                <w:rStyle w:val="PageNumber"/>
                <w:rFonts w:ascii="Arial" w:hAnsi="Arial" w:cs="Arial"/>
                <w:sz w:val="18"/>
                <w:szCs w:val="18"/>
              </w:rPr>
            </w:pPr>
          </w:p>
          <w:p w14:paraId="494815A4" w14:textId="24FB4CEE"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Having determined which calculations are needed, I can solve problems involving whole numbers using a range</w:t>
            </w:r>
            <w:r>
              <w:rPr>
                <w:rStyle w:val="PageNumber"/>
                <w:rFonts w:ascii="Arial" w:hAnsi="Arial" w:cs="Arial"/>
                <w:sz w:val="18"/>
                <w:szCs w:val="18"/>
              </w:rPr>
              <w:t xml:space="preserve"> of </w:t>
            </w:r>
            <w:r w:rsidRPr="0065353B">
              <w:rPr>
                <w:rStyle w:val="PageNumber"/>
                <w:rFonts w:ascii="Arial" w:hAnsi="Arial" w:cs="Arial"/>
                <w:sz w:val="18"/>
                <w:szCs w:val="18"/>
              </w:rPr>
              <w:t>methods, sharing my approaches and solutions with others.  MNU 2-03a</w:t>
            </w:r>
          </w:p>
          <w:p w14:paraId="6D7320EC" w14:textId="77777777" w:rsidR="001C3CF1" w:rsidRPr="0065353B" w:rsidRDefault="001C3CF1" w:rsidP="001C3CF1">
            <w:pPr>
              <w:pStyle w:val="NoSpacing"/>
              <w:spacing w:after="0" w:line="240" w:lineRule="auto"/>
              <w:contextualSpacing/>
              <w:jc w:val="center"/>
              <w:rPr>
                <w:rStyle w:val="PageNumber"/>
                <w:rFonts w:ascii="Arial" w:eastAsia="Century Gothic" w:hAnsi="Arial" w:cs="Arial"/>
                <w:sz w:val="18"/>
                <w:szCs w:val="18"/>
              </w:rPr>
            </w:pPr>
          </w:p>
          <w:p w14:paraId="74C2F099" w14:textId="77777777" w:rsidR="001C3CF1" w:rsidRPr="0065353B" w:rsidRDefault="001C3CF1" w:rsidP="001C3CF1">
            <w:pPr>
              <w:pStyle w:val="NoSpacing"/>
              <w:spacing w:after="0" w:line="240" w:lineRule="auto"/>
              <w:contextualSpacing/>
              <w:jc w:val="center"/>
              <w:rPr>
                <w:rStyle w:val="PageNumber"/>
                <w:rFonts w:ascii="Arial" w:hAnsi="Arial" w:cs="Arial"/>
                <w:sz w:val="18"/>
                <w:szCs w:val="18"/>
              </w:rPr>
            </w:pPr>
          </w:p>
          <w:p w14:paraId="759508F4" w14:textId="77777777" w:rsidR="001C3CF1" w:rsidRPr="0065353B" w:rsidRDefault="001C3CF1" w:rsidP="001C3CF1">
            <w:pPr>
              <w:pStyle w:val="NoSpacing"/>
              <w:spacing w:after="0" w:line="240" w:lineRule="auto"/>
              <w:contextualSpacing/>
              <w:jc w:val="center"/>
              <w:rPr>
                <w:rStyle w:val="PageNumber"/>
                <w:rFonts w:ascii="Arial" w:hAnsi="Arial" w:cs="Arial"/>
                <w:sz w:val="18"/>
                <w:szCs w:val="18"/>
              </w:rPr>
            </w:pPr>
          </w:p>
          <w:p w14:paraId="71855DB7" w14:textId="77777777" w:rsidR="001C3CF1" w:rsidRPr="0065353B" w:rsidRDefault="001C3CF1" w:rsidP="001C3CF1">
            <w:pPr>
              <w:pStyle w:val="NoSpacing"/>
              <w:spacing w:after="0" w:line="240" w:lineRule="auto"/>
              <w:contextualSpacing/>
              <w:jc w:val="center"/>
              <w:rPr>
                <w:rStyle w:val="PageNumber"/>
                <w:rFonts w:ascii="Arial" w:hAnsi="Arial" w:cs="Arial"/>
                <w:sz w:val="18"/>
                <w:szCs w:val="18"/>
              </w:rPr>
            </w:pPr>
          </w:p>
          <w:p w14:paraId="24693709" w14:textId="77777777" w:rsidR="001C3CF1" w:rsidRPr="0065353B" w:rsidRDefault="001C3CF1" w:rsidP="001C3CF1">
            <w:pPr>
              <w:pStyle w:val="NoSpacing"/>
              <w:spacing w:after="0" w:line="240" w:lineRule="auto"/>
              <w:contextualSpacing/>
              <w:jc w:val="center"/>
              <w:rPr>
                <w:rStyle w:val="PageNumber"/>
                <w:rFonts w:ascii="Arial" w:hAnsi="Arial" w:cs="Arial"/>
                <w:sz w:val="18"/>
                <w:szCs w:val="18"/>
              </w:rPr>
            </w:pPr>
          </w:p>
          <w:p w14:paraId="6576CFE2" w14:textId="71FA621D" w:rsidR="001C3CF1" w:rsidRPr="000E48CB" w:rsidRDefault="001C3CF1" w:rsidP="001C3CF1">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56DC6EAF" w14:textId="637B42C2" w:rsidR="001C3CF1" w:rsidRDefault="001C3CF1" w:rsidP="001C3CF1">
            <w:pPr>
              <w:pStyle w:val="NoSpacing"/>
              <w:spacing w:after="0" w:line="240" w:lineRule="auto"/>
              <w:contextualSpacing/>
              <w:rPr>
                <w:rStyle w:val="PageNumber"/>
                <w:rFonts w:ascii="Arial" w:hAnsi="Arial" w:cs="Arial"/>
                <w:sz w:val="18"/>
                <w:szCs w:val="18"/>
              </w:rPr>
            </w:pPr>
          </w:p>
          <w:p w14:paraId="1ECE006A" w14:textId="600FBD42"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a range of mental and written methods (including formal algorithms) to solve addition and subtraction problems, explaining and justifying my chosen method.</w:t>
            </w:r>
          </w:p>
          <w:p w14:paraId="5FF2B7B3"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7D7E3C05"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my knowledge of doubling and halving to make links between the multiplication tables for 2, 3, 4, 5, 6 and 10, and to build the table of 8.</w:t>
            </w:r>
          </w:p>
          <w:p w14:paraId="6ED17E87"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75F004D7" w14:textId="6C483DB4" w:rsidR="001C3CF1" w:rsidRPr="0065353B" w:rsidRDefault="001C3CF1" w:rsidP="001C3CF1">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discuss and explain what I notice about the patterns within multiplication tables.</w:t>
            </w:r>
          </w:p>
          <w:p w14:paraId="13F6996E"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7668C508"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demonstrate and explain what happens to a number when I multiply by zero or by one.</w:t>
            </w:r>
          </w:p>
          <w:p w14:paraId="2C5BCD54"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58E0C816"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my knowledge of the relationship between multiplication and division to make calculations easier, e.g. To find 14 ÷ 2 think 2 x what = 14?</w:t>
            </w:r>
          </w:p>
          <w:p w14:paraId="4A794CDE"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2A86C85A"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xplain what happens when I multiply/divide a number by 10, i.e. digits move one place to the left/right.</w:t>
            </w:r>
          </w:p>
          <w:p w14:paraId="0FC0E729"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7670C7CA"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a range of mental and written methods (incl. standard algorithms) to solve x and ÷ problems and explain my choice of method.</w:t>
            </w:r>
          </w:p>
          <w:p w14:paraId="7A048F40" w14:textId="3E08C920" w:rsidR="001C3CF1" w:rsidRPr="000E48CB" w:rsidRDefault="001C3CF1" w:rsidP="001C3CF1">
            <w:pPr>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6D896005" w14:textId="16F773CA" w:rsidR="001C3CF1" w:rsidRDefault="001C3CF1" w:rsidP="001C3CF1">
            <w:pPr>
              <w:pStyle w:val="NoSpacing"/>
              <w:spacing w:after="0" w:line="240" w:lineRule="auto"/>
              <w:contextualSpacing/>
              <w:rPr>
                <w:rStyle w:val="PageNumber"/>
                <w:rFonts w:ascii="Arial" w:hAnsi="Arial" w:cs="Arial"/>
                <w:sz w:val="18"/>
                <w:szCs w:val="18"/>
              </w:rPr>
            </w:pPr>
          </w:p>
          <w:p w14:paraId="5FAD7D8D" w14:textId="6F445845"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my existing knowledge of multiplication tables to build the tables of 7 and 9, e.g. 7 x 6 = (5 x 6) + (2 x 6) or (6 x 6) + 6/ 9 x 4 = (10 x 4) – 4</w:t>
            </w:r>
          </w:p>
          <w:p w14:paraId="1DB67D17"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7CE9A049"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my knowledge of, “repeated equal groups”, multiplication tables and base 10 to multiply numbers with two or more digits by a single digit, e.g.</w:t>
            </w:r>
          </w:p>
          <w:p w14:paraId="29B714EB"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4 x 20 = 20 + 20 + 20 + 20</w:t>
            </w:r>
            <w:r>
              <w:rPr>
                <w:rStyle w:val="PageNumber"/>
                <w:rFonts w:ascii="Arial" w:hAnsi="Arial" w:cs="Arial"/>
                <w:sz w:val="18"/>
                <w:szCs w:val="18"/>
              </w:rPr>
              <w:t>.</w:t>
            </w:r>
            <w:r w:rsidRPr="0065353B">
              <w:rPr>
                <w:rStyle w:val="PageNumber"/>
                <w:rFonts w:ascii="Arial" w:hAnsi="Arial" w:cs="Arial"/>
                <w:sz w:val="18"/>
                <w:szCs w:val="18"/>
              </w:rPr>
              <w:t xml:space="preserve"> If 2 x 6 = 12, then 2 x 60 = 120 etc</w:t>
            </w:r>
            <w:r>
              <w:rPr>
                <w:rStyle w:val="PageNumber"/>
                <w:rFonts w:ascii="Arial" w:hAnsi="Arial" w:cs="Arial"/>
                <w:sz w:val="18"/>
                <w:szCs w:val="18"/>
              </w:rPr>
              <w:t xml:space="preserve">. </w:t>
            </w:r>
          </w:p>
          <w:p w14:paraId="6FAA53B5"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745A4CDF"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47440C9C"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the associative law to multiply together any set of 3 single digit numbers.</w:t>
            </w:r>
          </w:p>
          <w:p w14:paraId="18A4916B"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7C6B7A0D"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my knowledge of multiplication tables to calculate the answers to problems where there is a remainder, e.g. 17 ÷ 3 = (3 x 5) + 2 → 5 remainder 2</w:t>
            </w:r>
          </w:p>
          <w:p w14:paraId="4236502A"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38AE3672"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what happens when I multiply/divide a number by 100. </w:t>
            </w:r>
          </w:p>
          <w:p w14:paraId="3D4E6277" w14:textId="77777777" w:rsidR="001C3CF1" w:rsidRPr="000E48CB" w:rsidRDefault="001C3CF1" w:rsidP="001C3CF1">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0E6B8F6E"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4F6A2489"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360870BD"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7CD9DBBF"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4CD02D77" w14:textId="4A359574" w:rsidR="001C3CF1" w:rsidRDefault="001C3CF1" w:rsidP="001C3CF1">
            <w:pPr>
              <w:pStyle w:val="NoSpacing"/>
              <w:spacing w:after="0" w:line="240" w:lineRule="auto"/>
              <w:contextualSpacing/>
              <w:rPr>
                <w:rStyle w:val="PageNumber"/>
                <w:rFonts w:ascii="Arial" w:eastAsia="Century Gothic" w:hAnsi="Arial" w:cs="Arial"/>
                <w:sz w:val="18"/>
                <w:szCs w:val="18"/>
              </w:rPr>
            </w:pPr>
          </w:p>
          <w:p w14:paraId="04B363E1"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696D0A77"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17376813"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a range of strategies to work out any multiplication fact and can recall as many as possible from memory. </w:t>
            </w:r>
          </w:p>
          <w:p w14:paraId="43A06982" w14:textId="77777777"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5ECC7D36" w14:textId="2102D2DB"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p>
          <w:p w14:paraId="3A5689A5" w14:textId="4CE44818" w:rsidR="001C3CF1" w:rsidRPr="0065353B" w:rsidRDefault="001C3CF1" w:rsidP="001C3CF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make and explain families of four related addition/subtraction facts.</w:t>
            </w:r>
          </w:p>
          <w:p w14:paraId="5A05B11A" w14:textId="77777777" w:rsidR="001C3CF1" w:rsidRPr="000E48CB" w:rsidRDefault="001C3CF1" w:rsidP="001C3CF1">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00C858FF" w14:textId="77777777" w:rsidR="001C3CF1" w:rsidRDefault="001C3CF1" w:rsidP="001C3CF1">
            <w:pPr>
              <w:pBdr>
                <w:top w:val="nil"/>
                <w:left w:val="nil"/>
                <w:bottom w:val="nil"/>
                <w:right w:val="nil"/>
                <w:between w:val="nil"/>
                <w:bar w:val="nil"/>
              </w:pBdr>
              <w:contextualSpacing/>
              <w:rPr>
                <w:rStyle w:val="PageNumber"/>
                <w:rFonts w:ascii="Arial" w:hAnsi="Arial" w:cs="Arial"/>
                <w:sz w:val="18"/>
                <w:szCs w:val="18"/>
              </w:rPr>
            </w:pPr>
          </w:p>
          <w:p w14:paraId="4655D523" w14:textId="6CAE9649" w:rsidR="001C3CF1" w:rsidRPr="000E48CB" w:rsidRDefault="001C3CF1" w:rsidP="001C3CF1">
            <w:pPr>
              <w:pBdr>
                <w:top w:val="nil"/>
                <w:left w:val="nil"/>
                <w:bottom w:val="nil"/>
                <w:right w:val="nil"/>
                <w:between w:val="nil"/>
                <w:bar w:val="nil"/>
              </w:pBdr>
              <w:contextualSpacing/>
              <w:rPr>
                <w:rFonts w:ascii="Arial" w:eastAsia="Calibri" w:hAnsi="Arial" w:cs="Arial"/>
                <w:iCs/>
                <w:color w:val="000000"/>
                <w:sz w:val="18"/>
                <w:szCs w:val="18"/>
                <w:u w:color="000000"/>
                <w:bdr w:val="nil"/>
                <w:lang w:val="en-US" w:eastAsia="en-GB"/>
              </w:rPr>
            </w:pPr>
            <w:r w:rsidRPr="0065353B">
              <w:rPr>
                <w:rStyle w:val="PageNumber"/>
                <w:rFonts w:ascii="Arial" w:hAnsi="Arial" w:cs="Arial"/>
                <w:sz w:val="18"/>
                <w:szCs w:val="18"/>
              </w:rPr>
              <w:t>See benchmarks for MNU 2-02</w:t>
            </w:r>
          </w:p>
        </w:tc>
      </w:tr>
    </w:tbl>
    <w:p w14:paraId="39F1A33F" w14:textId="06107FA2" w:rsidR="00D74E8A" w:rsidRDefault="00D74E8A"/>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D74E8A" w:rsidRPr="000E48CB" w14:paraId="2F066F3A"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24A324FA" w14:textId="77777777" w:rsidR="00D74E8A" w:rsidRPr="000E48CB" w:rsidRDefault="00D74E8A"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21CE4E8F" w14:textId="36976ADF" w:rsidR="00D74E8A" w:rsidRPr="000E48CB" w:rsidRDefault="00D74E8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Number, Money and Measure </w:t>
            </w:r>
            <w:r w:rsidR="00624490">
              <w:rPr>
                <w:rFonts w:ascii="Arial" w:eastAsia="Calibri" w:hAnsi="Arial" w:cs="Arial"/>
                <w:b/>
                <w:bCs/>
                <w:color w:val="000000"/>
                <w:sz w:val="18"/>
                <w:szCs w:val="18"/>
                <w:u w:color="000000"/>
                <w:bdr w:val="nil"/>
                <w:lang w:val="en-US" w:eastAsia="en-GB"/>
              </w:rPr>
              <w:t>Number and Number Processes</w:t>
            </w:r>
          </w:p>
          <w:p w14:paraId="02A87F39" w14:textId="430BA63C" w:rsidR="00D74E8A" w:rsidRPr="000E48CB" w:rsidRDefault="00624490"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00D74E8A" w:rsidRPr="000E48CB">
              <w:rPr>
                <w:rFonts w:ascii="Arial" w:eastAsia="Calibri" w:hAnsi="Arial" w:cs="Arial"/>
                <w:b/>
                <w:bCs/>
                <w:color w:val="000000"/>
                <w:sz w:val="18"/>
                <w:szCs w:val="18"/>
                <w:u w:color="000000"/>
                <w:bdr w:val="nil"/>
                <w:lang w:val="en-US" w:eastAsia="en-GB"/>
              </w:rPr>
              <w:t xml:space="preserve">LEVEL </w:t>
            </w:r>
          </w:p>
          <w:p w14:paraId="152554D3" w14:textId="77777777" w:rsidR="00D74E8A" w:rsidRPr="000E48CB" w:rsidRDefault="00D74E8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5433CF16" w14:textId="77777777" w:rsidR="00D74E8A" w:rsidRPr="000E48CB" w:rsidRDefault="00D74E8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29C64D1" w14:textId="77777777" w:rsidR="00D74E8A" w:rsidRPr="000E48CB" w:rsidRDefault="00D74E8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24D4A05C" w14:textId="7C23AE61" w:rsidR="00D74E8A" w:rsidRPr="000E48CB" w:rsidRDefault="00D74E8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73600" behindDoc="0" locked="0" layoutInCell="1" allowOverlap="1" wp14:anchorId="227E7F58" wp14:editId="367D41E4">
                      <wp:simplePos x="0" y="0"/>
                      <wp:positionH relativeFrom="column">
                        <wp:posOffset>1832951</wp:posOffset>
                      </wp:positionH>
                      <wp:positionV relativeFrom="paragraph">
                        <wp:posOffset>366734</wp:posOffset>
                      </wp:positionV>
                      <wp:extent cx="291465" cy="330200"/>
                      <wp:effectExtent l="12700" t="0" r="13335" b="0"/>
                      <wp:wrapNone/>
                      <wp:docPr id="2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26"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260EFF3" id="Group 7" o:spid="_x0000_s1026" style="position:absolute;margin-left:144.35pt;margin-top:28.9pt;width:22.95pt;height:26pt;rotation:204849fd;z-index:25167360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71552" behindDoc="0" locked="0" layoutInCell="1" allowOverlap="1" wp14:anchorId="62884EF6" wp14:editId="7E558A49">
                      <wp:simplePos x="0" y="0"/>
                      <wp:positionH relativeFrom="column">
                        <wp:posOffset>3715385</wp:posOffset>
                      </wp:positionH>
                      <wp:positionV relativeFrom="paragraph">
                        <wp:posOffset>381991</wp:posOffset>
                      </wp:positionV>
                      <wp:extent cx="291465" cy="330200"/>
                      <wp:effectExtent l="12700" t="0" r="13335" b="0"/>
                      <wp:wrapNone/>
                      <wp:docPr id="1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20"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C387D2B" id="Group 7" o:spid="_x0000_s1026" style="position:absolute;margin-left:292.55pt;margin-top:30.1pt;width:22.95pt;height:26pt;rotation:204849fd;z-index:25167155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0C18BB9F" w14:textId="77777777" w:rsidR="00D74E8A" w:rsidRPr="000E48CB" w:rsidRDefault="00D74E8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BE28034" w14:textId="77777777" w:rsidR="00D74E8A" w:rsidRPr="000E48CB" w:rsidRDefault="00D74E8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2B5D22A2" w14:textId="77777777" w:rsidR="00D74E8A" w:rsidRPr="000E48CB" w:rsidRDefault="00D74E8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624490" w:rsidRPr="000E48CB" w14:paraId="3ED73E92" w14:textId="77777777" w:rsidTr="001C3CF1">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0E767244" w14:textId="77777777" w:rsidR="00624490" w:rsidRDefault="00624490" w:rsidP="00624490">
            <w:pPr>
              <w:pBdr>
                <w:top w:val="nil"/>
                <w:left w:val="nil"/>
                <w:bottom w:val="nil"/>
                <w:right w:val="nil"/>
                <w:between w:val="nil"/>
                <w:bar w:val="nil"/>
              </w:pBdr>
              <w:contextualSpacing/>
              <w:rPr>
                <w:rStyle w:val="PageNumber"/>
                <w:rFonts w:ascii="Arial" w:hAnsi="Arial" w:cs="Arial"/>
                <w:sz w:val="18"/>
                <w:szCs w:val="18"/>
              </w:rPr>
            </w:pPr>
          </w:p>
          <w:p w14:paraId="707AF8BE" w14:textId="5F3EFCD5" w:rsidR="00624490" w:rsidRPr="000E48CB" w:rsidRDefault="00624490" w:rsidP="00624490">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I can show my understanding of how the number line extends to include numbers less than zero and have investigated how these numbers occur and are used. MNU 2-04a</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32C513A0" w14:textId="77777777" w:rsidR="00624490" w:rsidRDefault="00624490" w:rsidP="00624490">
            <w:pPr>
              <w:contextualSpacing/>
              <w:rPr>
                <w:rFonts w:ascii="Arial" w:hAnsi="Arial" w:cs="Arial"/>
                <w:sz w:val="18"/>
                <w:szCs w:val="18"/>
              </w:rPr>
            </w:pPr>
          </w:p>
          <w:p w14:paraId="3D78A0DD" w14:textId="710A49FB" w:rsidR="00624490" w:rsidRPr="0065353B" w:rsidRDefault="00624490" w:rsidP="00624490">
            <w:pPr>
              <w:contextualSpacing/>
              <w:rPr>
                <w:rFonts w:ascii="Arial" w:hAnsi="Arial" w:cs="Arial"/>
                <w:sz w:val="18"/>
                <w:szCs w:val="18"/>
              </w:rPr>
            </w:pPr>
            <w:r w:rsidRPr="0065353B">
              <w:rPr>
                <w:rFonts w:ascii="Arial" w:hAnsi="Arial" w:cs="Arial"/>
                <w:sz w:val="18"/>
                <w:szCs w:val="18"/>
              </w:rPr>
              <w:t>I can draw a number line extending below zero.</w:t>
            </w:r>
          </w:p>
          <w:p w14:paraId="77B2E6E2" w14:textId="18A60A47" w:rsidR="00624490" w:rsidRDefault="00624490" w:rsidP="00624490">
            <w:pPr>
              <w:contextualSpacing/>
              <w:rPr>
                <w:rFonts w:ascii="Arial" w:hAnsi="Arial" w:cs="Arial"/>
                <w:sz w:val="18"/>
                <w:szCs w:val="18"/>
              </w:rPr>
            </w:pPr>
          </w:p>
          <w:p w14:paraId="34E4F839" w14:textId="77777777" w:rsidR="00624490" w:rsidRDefault="00624490" w:rsidP="00624490">
            <w:pPr>
              <w:contextualSpacing/>
              <w:rPr>
                <w:rFonts w:ascii="Arial" w:hAnsi="Arial" w:cs="Arial"/>
                <w:sz w:val="18"/>
                <w:szCs w:val="18"/>
              </w:rPr>
            </w:pPr>
          </w:p>
          <w:p w14:paraId="57C02563" w14:textId="4D8EBB43" w:rsidR="00624490" w:rsidRPr="0065353B" w:rsidRDefault="00624490" w:rsidP="00624490">
            <w:pPr>
              <w:contextualSpacing/>
              <w:rPr>
                <w:rFonts w:ascii="Arial" w:hAnsi="Arial" w:cs="Arial"/>
                <w:sz w:val="18"/>
                <w:szCs w:val="18"/>
              </w:rPr>
            </w:pPr>
            <w:r w:rsidRPr="0065353B">
              <w:rPr>
                <w:rFonts w:ascii="Arial" w:hAnsi="Arial" w:cs="Arial"/>
                <w:sz w:val="18"/>
                <w:szCs w:val="18"/>
              </w:rPr>
              <w:t>I can explain what positive and negative numbers are.</w:t>
            </w:r>
          </w:p>
          <w:p w14:paraId="16CE1B50" w14:textId="4F135F8C" w:rsidR="00624490" w:rsidRDefault="00624490" w:rsidP="00624490">
            <w:pPr>
              <w:contextualSpacing/>
              <w:rPr>
                <w:rFonts w:ascii="Arial" w:hAnsi="Arial" w:cs="Arial"/>
                <w:sz w:val="18"/>
                <w:szCs w:val="18"/>
              </w:rPr>
            </w:pPr>
          </w:p>
          <w:p w14:paraId="35456A95" w14:textId="18FB7174" w:rsidR="00624490" w:rsidRDefault="00624490" w:rsidP="00624490">
            <w:pPr>
              <w:contextualSpacing/>
              <w:rPr>
                <w:rFonts w:ascii="Arial" w:hAnsi="Arial" w:cs="Arial"/>
                <w:sz w:val="18"/>
                <w:szCs w:val="18"/>
              </w:rPr>
            </w:pPr>
          </w:p>
          <w:p w14:paraId="013C3368" w14:textId="77777777" w:rsidR="00624490" w:rsidRDefault="00624490" w:rsidP="00624490">
            <w:pPr>
              <w:contextualSpacing/>
              <w:rPr>
                <w:rFonts w:ascii="Arial" w:hAnsi="Arial" w:cs="Arial"/>
                <w:sz w:val="18"/>
                <w:szCs w:val="18"/>
              </w:rPr>
            </w:pPr>
          </w:p>
          <w:p w14:paraId="55E2CBDD" w14:textId="77777777" w:rsidR="00624490" w:rsidRDefault="00624490" w:rsidP="00624490">
            <w:pPr>
              <w:contextualSpacing/>
              <w:rPr>
                <w:rFonts w:ascii="Arial" w:hAnsi="Arial" w:cs="Arial"/>
                <w:sz w:val="18"/>
                <w:szCs w:val="18"/>
              </w:rPr>
            </w:pPr>
          </w:p>
          <w:p w14:paraId="01671E69" w14:textId="25505B5F" w:rsidR="00624490" w:rsidRPr="0065353B" w:rsidRDefault="00624490" w:rsidP="00624490">
            <w:pPr>
              <w:contextualSpacing/>
              <w:rPr>
                <w:rFonts w:ascii="Arial" w:hAnsi="Arial" w:cs="Arial"/>
                <w:sz w:val="18"/>
                <w:szCs w:val="18"/>
              </w:rPr>
            </w:pPr>
            <w:r w:rsidRPr="0065353B">
              <w:rPr>
                <w:rFonts w:ascii="Arial" w:hAnsi="Arial" w:cs="Arial"/>
                <w:sz w:val="18"/>
                <w:szCs w:val="18"/>
              </w:rPr>
              <w:t>I can give an example of when negative numbers are used in everyday life, e.g. temperature.</w:t>
            </w:r>
          </w:p>
          <w:p w14:paraId="6C0654A5" w14:textId="78B3BD31" w:rsidR="00624490" w:rsidRDefault="00624490" w:rsidP="00624490">
            <w:pPr>
              <w:contextualSpacing/>
              <w:rPr>
                <w:rFonts w:ascii="Arial" w:hAnsi="Arial" w:cs="Arial"/>
                <w:sz w:val="18"/>
                <w:szCs w:val="18"/>
              </w:rPr>
            </w:pPr>
          </w:p>
          <w:p w14:paraId="226DEDD3" w14:textId="77777777" w:rsidR="00624490" w:rsidRPr="0065353B" w:rsidRDefault="00624490" w:rsidP="00624490">
            <w:pPr>
              <w:contextualSpacing/>
              <w:rPr>
                <w:rFonts w:ascii="Arial" w:hAnsi="Arial" w:cs="Arial"/>
                <w:sz w:val="18"/>
                <w:szCs w:val="18"/>
              </w:rPr>
            </w:pPr>
          </w:p>
          <w:p w14:paraId="2AAF97ED" w14:textId="49EA281E" w:rsidR="00624490" w:rsidRPr="000E48CB" w:rsidRDefault="00624490" w:rsidP="00624490">
            <w:pPr>
              <w:snapToGrid w:val="0"/>
              <w:contextualSpacing/>
              <w:rPr>
                <w:rFonts w:ascii="Arial" w:eastAsia="Calibri" w:hAnsi="Arial" w:cs="Arial"/>
                <w:sz w:val="18"/>
                <w:szCs w:val="18"/>
              </w:rPr>
            </w:pPr>
            <w:r w:rsidRPr="0065353B">
              <w:rPr>
                <w:rFonts w:ascii="Arial" w:hAnsi="Arial" w:cs="Arial"/>
                <w:sz w:val="18"/>
                <w:szCs w:val="18"/>
              </w:rPr>
              <w:t>I can explain what positive and negative numbers are.</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568DE530" w14:textId="77777777" w:rsidR="00624490" w:rsidRDefault="00624490" w:rsidP="00624490">
            <w:pPr>
              <w:contextualSpacing/>
              <w:rPr>
                <w:rFonts w:ascii="Arial" w:hAnsi="Arial" w:cs="Arial"/>
                <w:sz w:val="18"/>
                <w:szCs w:val="18"/>
              </w:rPr>
            </w:pPr>
          </w:p>
          <w:p w14:paraId="421B9906" w14:textId="7BFA90B2" w:rsidR="00624490" w:rsidRPr="0065353B" w:rsidRDefault="00624490" w:rsidP="00624490">
            <w:pPr>
              <w:contextualSpacing/>
              <w:rPr>
                <w:rFonts w:ascii="Arial" w:hAnsi="Arial" w:cs="Arial"/>
                <w:sz w:val="18"/>
                <w:szCs w:val="18"/>
              </w:rPr>
            </w:pPr>
            <w:r w:rsidRPr="0065353B">
              <w:rPr>
                <w:rFonts w:ascii="Arial" w:hAnsi="Arial" w:cs="Arial"/>
                <w:sz w:val="18"/>
                <w:szCs w:val="18"/>
              </w:rPr>
              <w:t>I can use a number line extending below zero to answer simple questions.</w:t>
            </w:r>
          </w:p>
          <w:p w14:paraId="7FBA2799" w14:textId="77777777" w:rsidR="00624490" w:rsidRDefault="00624490" w:rsidP="00624490">
            <w:pPr>
              <w:contextualSpacing/>
              <w:rPr>
                <w:rFonts w:ascii="Arial" w:hAnsi="Arial" w:cs="Arial"/>
                <w:sz w:val="18"/>
                <w:szCs w:val="18"/>
              </w:rPr>
            </w:pPr>
          </w:p>
          <w:p w14:paraId="37CA5BC3" w14:textId="1C9E4B44" w:rsidR="00624490" w:rsidRPr="0065353B" w:rsidRDefault="00624490" w:rsidP="00624490">
            <w:pPr>
              <w:contextualSpacing/>
              <w:rPr>
                <w:rFonts w:ascii="Arial" w:hAnsi="Arial" w:cs="Arial"/>
                <w:sz w:val="18"/>
                <w:szCs w:val="18"/>
              </w:rPr>
            </w:pPr>
            <w:r w:rsidRPr="0065353B">
              <w:rPr>
                <w:rFonts w:ascii="Arial" w:hAnsi="Arial" w:cs="Arial"/>
                <w:sz w:val="18"/>
                <w:szCs w:val="18"/>
              </w:rPr>
              <w:t>I can order lists of positive and negative numbers, e.g. Arrange -8, 7, -6, -5 in order with the largest number first.</w:t>
            </w:r>
          </w:p>
          <w:p w14:paraId="1A7F899E" w14:textId="17066E11" w:rsidR="00624490" w:rsidRDefault="00624490" w:rsidP="00624490">
            <w:pPr>
              <w:contextualSpacing/>
              <w:rPr>
                <w:rFonts w:ascii="Arial" w:hAnsi="Arial" w:cs="Arial"/>
                <w:sz w:val="18"/>
                <w:szCs w:val="18"/>
              </w:rPr>
            </w:pPr>
          </w:p>
          <w:p w14:paraId="6CB93A38" w14:textId="77777777" w:rsidR="00624490" w:rsidRDefault="00624490" w:rsidP="00624490">
            <w:pPr>
              <w:contextualSpacing/>
              <w:rPr>
                <w:rFonts w:ascii="Arial" w:hAnsi="Arial" w:cs="Arial"/>
                <w:sz w:val="18"/>
                <w:szCs w:val="18"/>
              </w:rPr>
            </w:pPr>
          </w:p>
          <w:p w14:paraId="692F26D9" w14:textId="238E05C1" w:rsidR="00624490" w:rsidRPr="0065353B" w:rsidRDefault="00624490" w:rsidP="00624490">
            <w:pPr>
              <w:contextualSpacing/>
              <w:rPr>
                <w:rFonts w:ascii="Arial" w:hAnsi="Arial" w:cs="Arial"/>
                <w:sz w:val="18"/>
                <w:szCs w:val="18"/>
              </w:rPr>
            </w:pPr>
            <w:r w:rsidRPr="0065353B">
              <w:rPr>
                <w:rFonts w:ascii="Arial" w:hAnsi="Arial" w:cs="Arial"/>
                <w:sz w:val="18"/>
                <w:szCs w:val="18"/>
              </w:rPr>
              <w:t>I can describe other applications of negative numbers, e.g. Quiz scores, heights above and below sea level, bank balances</w:t>
            </w:r>
          </w:p>
          <w:p w14:paraId="0D8A95EB" w14:textId="77777777" w:rsidR="00624490" w:rsidRDefault="00624490" w:rsidP="00624490">
            <w:pPr>
              <w:pStyle w:val="NoSpacing"/>
              <w:spacing w:after="0" w:line="240" w:lineRule="auto"/>
              <w:contextualSpacing/>
              <w:rPr>
                <w:rFonts w:ascii="Arial" w:hAnsi="Arial" w:cs="Arial"/>
                <w:sz w:val="18"/>
                <w:szCs w:val="18"/>
              </w:rPr>
            </w:pPr>
          </w:p>
          <w:p w14:paraId="3951ACC4" w14:textId="29CF3756" w:rsidR="00624490" w:rsidRPr="000E48CB" w:rsidRDefault="00624490" w:rsidP="00624490">
            <w:pPr>
              <w:pStyle w:val="NoSpacing"/>
              <w:spacing w:after="0" w:line="240" w:lineRule="auto"/>
              <w:contextualSpacing/>
              <w:rPr>
                <w:rFonts w:ascii="Arial" w:hAnsi="Arial" w:cs="Arial"/>
                <w:sz w:val="18"/>
                <w:szCs w:val="18"/>
              </w:rPr>
            </w:pPr>
            <w:r w:rsidRPr="0065353B">
              <w:rPr>
                <w:rFonts w:ascii="Arial" w:hAnsi="Arial" w:cs="Arial"/>
                <w:sz w:val="18"/>
                <w:szCs w:val="18"/>
              </w:rPr>
              <w:t>I can order lists of positive and negative numbers, e.g. Arrange -8, 7, -6, -5 in order with the largest number first.</w:t>
            </w: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752B6CDA" w14:textId="77777777" w:rsidR="00624490" w:rsidRDefault="00624490" w:rsidP="00624490">
            <w:pPr>
              <w:contextualSpacing/>
              <w:rPr>
                <w:rFonts w:ascii="Arial" w:hAnsi="Arial" w:cs="Arial"/>
                <w:sz w:val="18"/>
                <w:szCs w:val="18"/>
              </w:rPr>
            </w:pPr>
          </w:p>
          <w:p w14:paraId="777FFEF2" w14:textId="6FC3B8F4" w:rsidR="00624490" w:rsidRPr="0065353B" w:rsidRDefault="00624490" w:rsidP="00624490">
            <w:pPr>
              <w:contextualSpacing/>
              <w:rPr>
                <w:rFonts w:ascii="Arial" w:hAnsi="Arial" w:cs="Arial"/>
                <w:sz w:val="18"/>
                <w:szCs w:val="18"/>
              </w:rPr>
            </w:pPr>
            <w:r>
              <w:rPr>
                <w:rFonts w:ascii="Arial" w:hAnsi="Arial" w:cs="Arial"/>
                <w:sz w:val="18"/>
                <w:szCs w:val="18"/>
              </w:rPr>
              <w:t>I</w:t>
            </w:r>
            <w:r w:rsidRPr="0065353B">
              <w:rPr>
                <w:rFonts w:ascii="Arial" w:hAnsi="Arial" w:cs="Arial"/>
                <w:sz w:val="18"/>
                <w:szCs w:val="18"/>
              </w:rPr>
              <w:t xml:space="preserve"> can answer simple questions by imagining the number line.</w:t>
            </w:r>
          </w:p>
          <w:p w14:paraId="046471FE" w14:textId="429B5C1B" w:rsidR="00624490" w:rsidRDefault="00624490" w:rsidP="00624490">
            <w:pPr>
              <w:contextualSpacing/>
              <w:rPr>
                <w:rFonts w:ascii="Arial" w:hAnsi="Arial" w:cs="Arial"/>
                <w:sz w:val="18"/>
                <w:szCs w:val="18"/>
              </w:rPr>
            </w:pPr>
          </w:p>
          <w:p w14:paraId="5D294E33" w14:textId="77777777" w:rsidR="00624490" w:rsidRPr="0065353B" w:rsidRDefault="00624490" w:rsidP="00624490">
            <w:pPr>
              <w:contextualSpacing/>
              <w:rPr>
                <w:rFonts w:ascii="Arial" w:hAnsi="Arial" w:cs="Arial"/>
                <w:sz w:val="18"/>
                <w:szCs w:val="18"/>
              </w:rPr>
            </w:pPr>
          </w:p>
          <w:p w14:paraId="1C75DC4A" w14:textId="35C30E40" w:rsidR="00624490" w:rsidRPr="0065353B" w:rsidRDefault="00624490" w:rsidP="00624490">
            <w:pPr>
              <w:contextualSpacing/>
              <w:rPr>
                <w:rFonts w:ascii="Arial" w:hAnsi="Arial" w:cs="Arial"/>
                <w:sz w:val="18"/>
                <w:szCs w:val="18"/>
              </w:rPr>
            </w:pPr>
            <w:r w:rsidRPr="0065353B">
              <w:rPr>
                <w:rFonts w:ascii="Arial" w:hAnsi="Arial" w:cs="Arial"/>
                <w:sz w:val="18"/>
                <w:szCs w:val="18"/>
              </w:rPr>
              <w:t>I can recognise and continue number patterns using both positive and negative numbers, e.g. Write down the next three numbers in this pattern: 10, 6, 2,__, __, __.</w:t>
            </w:r>
          </w:p>
          <w:p w14:paraId="7090D381" w14:textId="77777777" w:rsidR="00624490" w:rsidRPr="0065353B" w:rsidRDefault="00624490" w:rsidP="00624490">
            <w:pPr>
              <w:contextualSpacing/>
              <w:rPr>
                <w:rFonts w:ascii="Arial" w:hAnsi="Arial" w:cs="Arial"/>
                <w:sz w:val="18"/>
                <w:szCs w:val="18"/>
              </w:rPr>
            </w:pPr>
          </w:p>
          <w:p w14:paraId="7F0EE6C8" w14:textId="77777777" w:rsidR="00624490" w:rsidRPr="0065353B" w:rsidRDefault="00624490" w:rsidP="00624490">
            <w:pPr>
              <w:contextualSpacing/>
              <w:rPr>
                <w:rFonts w:ascii="Arial" w:hAnsi="Arial" w:cs="Arial"/>
                <w:sz w:val="18"/>
                <w:szCs w:val="18"/>
              </w:rPr>
            </w:pPr>
            <w:r w:rsidRPr="0065353B">
              <w:rPr>
                <w:rFonts w:ascii="Arial" w:hAnsi="Arial" w:cs="Arial"/>
                <w:sz w:val="18"/>
                <w:szCs w:val="18"/>
              </w:rPr>
              <w:t xml:space="preserve">I can solve simple problems in context, </w:t>
            </w:r>
          </w:p>
          <w:p w14:paraId="79B88EA6" w14:textId="77777777" w:rsidR="00624490" w:rsidRPr="0065353B" w:rsidRDefault="00624490" w:rsidP="00624490">
            <w:pPr>
              <w:contextualSpacing/>
              <w:rPr>
                <w:rFonts w:ascii="Arial" w:hAnsi="Arial" w:cs="Arial"/>
                <w:sz w:val="18"/>
                <w:szCs w:val="18"/>
              </w:rPr>
            </w:pPr>
            <w:r w:rsidRPr="0065353B">
              <w:rPr>
                <w:rFonts w:ascii="Arial" w:hAnsi="Arial" w:cs="Arial"/>
                <w:sz w:val="18"/>
                <w:szCs w:val="18"/>
              </w:rPr>
              <w:t xml:space="preserve">e.g. A team with a score of -10 gain 3 points.  What is their score now? </w:t>
            </w:r>
          </w:p>
          <w:p w14:paraId="38456A38" w14:textId="77777777" w:rsidR="00624490" w:rsidRPr="0065353B" w:rsidRDefault="00624490" w:rsidP="00624490">
            <w:pPr>
              <w:contextualSpacing/>
              <w:rPr>
                <w:rFonts w:ascii="Arial" w:hAnsi="Arial" w:cs="Arial"/>
                <w:sz w:val="18"/>
                <w:szCs w:val="18"/>
              </w:rPr>
            </w:pPr>
          </w:p>
          <w:p w14:paraId="60CF7DC4" w14:textId="6EF4B15F" w:rsidR="00624490" w:rsidRPr="000E48CB" w:rsidRDefault="00624490" w:rsidP="00624490">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Fonts w:ascii="Arial" w:hAnsi="Arial" w:cs="Arial"/>
                <w:sz w:val="18"/>
                <w:szCs w:val="18"/>
              </w:rPr>
              <w:t>I can recognise and continue number patterns using both positive and negative numbers, e.g. Write down the next three numbers in this pattern: 10, 6, 2,__, __, __.</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50A77B56" w14:textId="77777777" w:rsidR="00624490" w:rsidRDefault="00624490" w:rsidP="00624490">
            <w:pPr>
              <w:pStyle w:val="Default"/>
              <w:widowControl w:val="0"/>
              <w:contextualSpacing/>
              <w:rPr>
                <w:bCs/>
                <w:iCs/>
                <w:sz w:val="18"/>
                <w:szCs w:val="18"/>
              </w:rPr>
            </w:pPr>
          </w:p>
          <w:p w14:paraId="093AB486" w14:textId="3C457BB4" w:rsidR="00624490" w:rsidRPr="0065353B" w:rsidRDefault="00624490" w:rsidP="00624490">
            <w:pPr>
              <w:pStyle w:val="Default"/>
              <w:widowControl w:val="0"/>
              <w:contextualSpacing/>
              <w:rPr>
                <w:bCs/>
                <w:iCs/>
                <w:sz w:val="18"/>
                <w:szCs w:val="18"/>
              </w:rPr>
            </w:pPr>
            <w:r w:rsidRPr="0065353B">
              <w:rPr>
                <w:bCs/>
                <w:iCs/>
                <w:sz w:val="18"/>
                <w:szCs w:val="18"/>
              </w:rPr>
              <w:t>Identifies familiar contexts in which negative numbers are used.</w:t>
            </w:r>
          </w:p>
          <w:p w14:paraId="2C2C1E12" w14:textId="77777777" w:rsidR="00624490" w:rsidRPr="0065353B" w:rsidRDefault="00624490" w:rsidP="00624490">
            <w:pPr>
              <w:pStyle w:val="Default"/>
              <w:widowControl w:val="0"/>
              <w:contextualSpacing/>
              <w:rPr>
                <w:sz w:val="18"/>
                <w:szCs w:val="18"/>
              </w:rPr>
            </w:pPr>
          </w:p>
          <w:p w14:paraId="6EAB5B37" w14:textId="338A6484" w:rsidR="00624490" w:rsidRPr="000E48CB" w:rsidRDefault="00624490" w:rsidP="00624490">
            <w:pPr>
              <w:pBdr>
                <w:top w:val="nil"/>
                <w:left w:val="nil"/>
                <w:bottom w:val="nil"/>
                <w:right w:val="nil"/>
                <w:between w:val="nil"/>
                <w:bar w:val="nil"/>
              </w:pBdr>
              <w:contextualSpacing/>
              <w:rPr>
                <w:rFonts w:ascii="Arial" w:eastAsia="Calibri" w:hAnsi="Arial" w:cs="Arial"/>
                <w:iCs/>
                <w:color w:val="000000"/>
                <w:sz w:val="18"/>
                <w:szCs w:val="18"/>
                <w:u w:color="000000"/>
                <w:bdr w:val="nil"/>
                <w:lang w:val="en-US" w:eastAsia="en-GB"/>
              </w:rPr>
            </w:pPr>
            <w:r w:rsidRPr="0065353B">
              <w:rPr>
                <w:rFonts w:ascii="Arial" w:hAnsi="Arial" w:cs="Arial"/>
                <w:bCs/>
                <w:iCs/>
                <w:sz w:val="18"/>
                <w:szCs w:val="18"/>
              </w:rPr>
              <w:t>Orders numbers less than zero and locates them on a number line.</w:t>
            </w:r>
          </w:p>
        </w:tc>
      </w:tr>
    </w:tbl>
    <w:p w14:paraId="41FD11DD" w14:textId="1FE70C6A" w:rsidR="00D74E8A" w:rsidRDefault="00D74E8A"/>
    <w:p w14:paraId="7DD4028A" w14:textId="497265A3" w:rsidR="008039F6" w:rsidRDefault="008039F6"/>
    <w:p w14:paraId="44B201A5" w14:textId="7BF5F233" w:rsidR="008039F6" w:rsidRDefault="008039F6"/>
    <w:p w14:paraId="255997DF" w14:textId="77E54CB2" w:rsidR="008039F6" w:rsidRDefault="008039F6"/>
    <w:p w14:paraId="32BC511C" w14:textId="7D80702A" w:rsidR="00432AF0" w:rsidRDefault="00432AF0"/>
    <w:p w14:paraId="435C0906" w14:textId="3CD2F822" w:rsidR="00432AF0" w:rsidRDefault="00432AF0"/>
    <w:p w14:paraId="2E1852BA" w14:textId="3EF5E5E5" w:rsidR="00432AF0" w:rsidRDefault="00432AF0"/>
    <w:p w14:paraId="7A8164B8" w14:textId="5101E193" w:rsidR="00C9566F" w:rsidRDefault="00C9566F"/>
    <w:p w14:paraId="5037B29F" w14:textId="03CC5F06" w:rsidR="00C9566F" w:rsidRDefault="00C9566F"/>
    <w:p w14:paraId="526613D0" w14:textId="3112F9F7" w:rsidR="00C9566F" w:rsidRDefault="00C9566F"/>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C9566F" w:rsidRPr="000E48CB" w14:paraId="120ABC41" w14:textId="77777777" w:rsidTr="00654223">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698A681F" w14:textId="77777777" w:rsidR="00C9566F" w:rsidRPr="000E48CB" w:rsidRDefault="00C9566F" w:rsidP="00654223">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7DC94D17" w14:textId="281CA362" w:rsidR="00C9566F" w:rsidRPr="000E48CB" w:rsidRDefault="00C9566F"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Multiples, Factors and Primes</w:t>
            </w:r>
          </w:p>
          <w:p w14:paraId="2E9F77C6" w14:textId="77777777" w:rsidR="00C9566F" w:rsidRPr="000E48CB" w:rsidRDefault="00C9566F"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Pr="000E48CB">
              <w:rPr>
                <w:rFonts w:ascii="Arial" w:eastAsia="Calibri" w:hAnsi="Arial" w:cs="Arial"/>
                <w:b/>
                <w:bCs/>
                <w:color w:val="000000"/>
                <w:sz w:val="18"/>
                <w:szCs w:val="18"/>
                <w:u w:color="000000"/>
                <w:bdr w:val="nil"/>
                <w:lang w:val="en-US" w:eastAsia="en-GB"/>
              </w:rPr>
              <w:t xml:space="preserve">LEVEL </w:t>
            </w:r>
          </w:p>
          <w:p w14:paraId="36C2A9B1" w14:textId="77777777" w:rsidR="00C9566F" w:rsidRPr="000E48CB" w:rsidRDefault="00C9566F"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64F4BF12" w14:textId="0C976B0D" w:rsidR="00C9566F" w:rsidRPr="000E48CB" w:rsidRDefault="00C9566F"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C52F23A" w14:textId="082B9D29" w:rsidR="00C9566F" w:rsidRPr="000E48CB" w:rsidRDefault="00C9566F" w:rsidP="0065422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52368FF" w14:textId="1A9F6EBC" w:rsidR="00C9566F" w:rsidRPr="000E48CB" w:rsidRDefault="00472B8B"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32992" behindDoc="0" locked="0" layoutInCell="1" allowOverlap="1" wp14:anchorId="6F0B8C96" wp14:editId="3C7F9C77">
                      <wp:simplePos x="0" y="0"/>
                      <wp:positionH relativeFrom="column">
                        <wp:posOffset>3684445</wp:posOffset>
                      </wp:positionH>
                      <wp:positionV relativeFrom="paragraph">
                        <wp:posOffset>232386</wp:posOffset>
                      </wp:positionV>
                      <wp:extent cx="291465" cy="330200"/>
                      <wp:effectExtent l="12700" t="0" r="13335" b="0"/>
                      <wp:wrapNone/>
                      <wp:docPr id="165540928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90"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91"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014E243" id="Group 7" o:spid="_x0000_s1026" style="position:absolute;margin-left:290.1pt;margin-top:18.3pt;width:22.95pt;height:26pt;rotation:204849fd;z-index:25173299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C9566F"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2A7FD4E1" w14:textId="77777777" w:rsidR="00C9566F" w:rsidRPr="000E48CB" w:rsidRDefault="00C9566F"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5169834" w14:textId="77777777" w:rsidR="00C9566F" w:rsidRPr="000E48CB" w:rsidRDefault="00C9566F" w:rsidP="0065422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4ED9BBE9" w14:textId="77777777" w:rsidR="00C9566F" w:rsidRPr="000E48CB" w:rsidRDefault="00C9566F"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C9566F" w:rsidRPr="000E48CB" w14:paraId="3AFD982A" w14:textId="77777777" w:rsidTr="00654223">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40E4BE96" w14:textId="77777777" w:rsidR="00C9566F" w:rsidRDefault="00C9566F" w:rsidP="00654223">
            <w:pPr>
              <w:pBdr>
                <w:top w:val="nil"/>
                <w:left w:val="nil"/>
                <w:bottom w:val="nil"/>
                <w:right w:val="nil"/>
                <w:between w:val="nil"/>
                <w:bar w:val="nil"/>
              </w:pBdr>
              <w:contextualSpacing/>
              <w:rPr>
                <w:rStyle w:val="PageNumber"/>
                <w:rFonts w:ascii="Arial" w:hAnsi="Arial" w:cs="Arial"/>
                <w:sz w:val="18"/>
                <w:szCs w:val="18"/>
              </w:rPr>
            </w:pPr>
          </w:p>
          <w:p w14:paraId="22706A71" w14:textId="707BF4A4" w:rsidR="00C9566F" w:rsidRPr="000E48CB" w:rsidRDefault="00C9566F" w:rsidP="00C9566F">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C9566F">
              <w:rPr>
                <w:rFonts w:ascii="Arial" w:eastAsia="Calibri" w:hAnsi="Arial" w:cs="Arial"/>
                <w:color w:val="000000"/>
                <w:sz w:val="18"/>
                <w:szCs w:val="18"/>
                <w:u w:color="000000"/>
                <w:bdr w:val="nil"/>
                <w:lang w:val="en-US" w:eastAsia="en-GB"/>
              </w:rPr>
              <w:t>Having explored the patterns and relationships in multiplication and division, I can investigate and identify the multiples and factors of numbers.</w:t>
            </w:r>
            <w:r>
              <w:rPr>
                <w:rFonts w:ascii="Arial" w:eastAsia="Calibri" w:hAnsi="Arial" w:cs="Arial"/>
                <w:color w:val="000000"/>
                <w:sz w:val="18"/>
                <w:szCs w:val="18"/>
                <w:u w:color="000000"/>
                <w:bdr w:val="nil"/>
                <w:lang w:val="en-US" w:eastAsia="en-GB"/>
              </w:rPr>
              <w:t xml:space="preserve"> </w:t>
            </w:r>
            <w:r w:rsidRPr="00C9566F">
              <w:rPr>
                <w:rFonts w:ascii="Arial" w:eastAsia="Calibri" w:hAnsi="Arial" w:cs="Arial"/>
                <w:color w:val="000000"/>
                <w:sz w:val="18"/>
                <w:szCs w:val="18"/>
                <w:u w:color="000000"/>
                <w:bdr w:val="nil"/>
                <w:lang w:val="en-US" w:eastAsia="en-GB"/>
              </w:rPr>
              <w:t>MTH 2-05a</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4DB044BF" w14:textId="15086E7F" w:rsidR="00C9566F" w:rsidRDefault="00C9566F" w:rsidP="00C9566F">
            <w:pPr>
              <w:contextualSpacing/>
              <w:rPr>
                <w:rFonts w:ascii="Arial" w:hAnsi="Arial" w:cs="Arial"/>
                <w:sz w:val="18"/>
                <w:szCs w:val="18"/>
              </w:rPr>
            </w:pPr>
          </w:p>
          <w:p w14:paraId="5D44F893" w14:textId="72494BF7" w:rsidR="00C9566F" w:rsidRPr="00C9566F" w:rsidRDefault="00C9566F" w:rsidP="00C9566F">
            <w:pPr>
              <w:contextualSpacing/>
              <w:rPr>
                <w:rFonts w:ascii="Arial" w:eastAsia="Calibri" w:hAnsi="Arial" w:cs="Arial"/>
                <w:sz w:val="18"/>
                <w:szCs w:val="18"/>
              </w:rPr>
            </w:pPr>
            <w:r w:rsidRPr="00C9566F">
              <w:rPr>
                <w:rFonts w:ascii="Arial" w:eastAsia="Calibri" w:hAnsi="Arial" w:cs="Arial"/>
                <w:sz w:val="18"/>
                <w:szCs w:val="18"/>
              </w:rPr>
              <w:t>I understand what a multiple of a number is and how to generate a sequence of multiples.</w:t>
            </w:r>
          </w:p>
          <w:p w14:paraId="4D6EC10D" w14:textId="77777777" w:rsidR="00C9566F" w:rsidRDefault="00C9566F" w:rsidP="00C9566F">
            <w:pPr>
              <w:contextualSpacing/>
              <w:rPr>
                <w:rFonts w:ascii="Arial" w:eastAsia="Calibri" w:hAnsi="Arial" w:cs="Arial"/>
                <w:sz w:val="18"/>
                <w:szCs w:val="18"/>
              </w:rPr>
            </w:pPr>
          </w:p>
          <w:p w14:paraId="3A00FF63" w14:textId="032C16AE" w:rsidR="00C9566F" w:rsidRPr="00C9566F" w:rsidRDefault="00C9566F" w:rsidP="00C9566F">
            <w:pPr>
              <w:contextualSpacing/>
              <w:rPr>
                <w:rFonts w:ascii="Arial" w:eastAsia="Calibri" w:hAnsi="Arial" w:cs="Arial"/>
                <w:sz w:val="18"/>
                <w:szCs w:val="18"/>
              </w:rPr>
            </w:pPr>
            <w:r w:rsidRPr="00C9566F">
              <w:rPr>
                <w:rFonts w:ascii="Arial" w:eastAsia="Calibri" w:hAnsi="Arial" w:cs="Arial"/>
                <w:sz w:val="18"/>
                <w:szCs w:val="18"/>
              </w:rPr>
              <w:t>I can skip count forwards and backwards to identify multiples.</w:t>
            </w:r>
          </w:p>
          <w:p w14:paraId="1CBAAC7B" w14:textId="77777777" w:rsidR="00C9566F" w:rsidRDefault="00C9566F" w:rsidP="00C9566F">
            <w:pPr>
              <w:contextualSpacing/>
              <w:rPr>
                <w:rFonts w:ascii="Arial" w:eastAsia="Calibri" w:hAnsi="Arial" w:cs="Arial"/>
                <w:sz w:val="18"/>
                <w:szCs w:val="18"/>
              </w:rPr>
            </w:pPr>
          </w:p>
          <w:p w14:paraId="53524697" w14:textId="638C6990" w:rsidR="00C9566F" w:rsidRPr="00C9566F" w:rsidRDefault="00C9566F" w:rsidP="00C9566F">
            <w:pPr>
              <w:contextualSpacing/>
              <w:rPr>
                <w:rFonts w:ascii="Arial" w:eastAsia="Calibri" w:hAnsi="Arial" w:cs="Arial"/>
                <w:sz w:val="18"/>
                <w:szCs w:val="18"/>
              </w:rPr>
            </w:pPr>
            <w:r w:rsidRPr="00C9566F">
              <w:rPr>
                <w:rFonts w:ascii="Arial" w:eastAsia="Calibri" w:hAnsi="Arial" w:cs="Arial"/>
                <w:sz w:val="18"/>
                <w:szCs w:val="18"/>
              </w:rPr>
              <w:t xml:space="preserve">I understand what a factor of a </w:t>
            </w:r>
          </w:p>
          <w:p w14:paraId="166AEF97" w14:textId="77777777" w:rsidR="00C9566F" w:rsidRPr="00C9566F" w:rsidRDefault="00C9566F" w:rsidP="00C9566F">
            <w:pPr>
              <w:contextualSpacing/>
              <w:rPr>
                <w:rFonts w:ascii="Arial" w:eastAsia="Calibri" w:hAnsi="Arial" w:cs="Arial"/>
                <w:sz w:val="18"/>
                <w:szCs w:val="18"/>
              </w:rPr>
            </w:pPr>
            <w:r w:rsidRPr="00C9566F">
              <w:rPr>
                <w:rFonts w:ascii="Arial" w:eastAsia="Calibri" w:hAnsi="Arial" w:cs="Arial"/>
                <w:sz w:val="18"/>
                <w:szCs w:val="18"/>
              </w:rPr>
              <w:t>number is.</w:t>
            </w:r>
          </w:p>
          <w:p w14:paraId="06977D43" w14:textId="77777777" w:rsidR="00C9566F" w:rsidRDefault="00C9566F" w:rsidP="00C9566F">
            <w:pPr>
              <w:contextualSpacing/>
              <w:rPr>
                <w:rFonts w:ascii="Arial" w:eastAsia="Calibri" w:hAnsi="Arial" w:cs="Arial"/>
                <w:sz w:val="18"/>
                <w:szCs w:val="18"/>
              </w:rPr>
            </w:pPr>
          </w:p>
          <w:p w14:paraId="1F763A71" w14:textId="20AF77E6" w:rsidR="00C9566F" w:rsidRPr="00C9566F" w:rsidRDefault="00C9566F" w:rsidP="00C9566F">
            <w:pPr>
              <w:contextualSpacing/>
              <w:rPr>
                <w:rFonts w:ascii="Arial" w:eastAsia="Calibri" w:hAnsi="Arial" w:cs="Arial"/>
                <w:sz w:val="18"/>
                <w:szCs w:val="18"/>
              </w:rPr>
            </w:pPr>
            <w:r w:rsidRPr="00C9566F">
              <w:rPr>
                <w:rFonts w:ascii="Arial" w:eastAsia="Calibri" w:hAnsi="Arial" w:cs="Arial"/>
                <w:sz w:val="18"/>
                <w:szCs w:val="18"/>
              </w:rPr>
              <w:t xml:space="preserve">I can find some of the factors of a </w:t>
            </w:r>
          </w:p>
          <w:p w14:paraId="7E4A291A" w14:textId="1A43CB43" w:rsidR="00C9566F" w:rsidRPr="000E48CB" w:rsidRDefault="00C9566F" w:rsidP="00C9566F">
            <w:pPr>
              <w:contextualSpacing/>
              <w:rPr>
                <w:rFonts w:ascii="Arial" w:eastAsia="Calibri" w:hAnsi="Arial" w:cs="Arial"/>
                <w:sz w:val="18"/>
                <w:szCs w:val="18"/>
              </w:rPr>
            </w:pPr>
            <w:r w:rsidRPr="00C9566F">
              <w:rPr>
                <w:rFonts w:ascii="Arial" w:eastAsia="Calibri" w:hAnsi="Arial" w:cs="Arial"/>
                <w:sz w:val="18"/>
                <w:szCs w:val="18"/>
              </w:rPr>
              <w:t>given whole number</w:t>
            </w:r>
            <w:r>
              <w:rPr>
                <w:rFonts w:ascii="Arial" w:eastAsia="Calibri" w:hAnsi="Arial" w:cs="Arial"/>
                <w:sz w:val="18"/>
                <w:szCs w:val="18"/>
              </w:rPr>
              <w:t xml:space="preserve">. </w:t>
            </w:r>
          </w:p>
          <w:p w14:paraId="40BD317B" w14:textId="5E651FCD" w:rsidR="00C9566F" w:rsidRPr="000E48CB" w:rsidRDefault="00C9566F" w:rsidP="00654223">
            <w:pPr>
              <w:snapToGrid w:val="0"/>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352011A1" w14:textId="0D46D47A" w:rsidR="00C9566F" w:rsidRDefault="00472B8B" w:rsidP="00472B8B">
            <w:pPr>
              <w:contextualSpacing/>
              <w:rPr>
                <w:rFonts w:ascii="Arial" w:hAnsi="Arial" w:cs="Arial"/>
                <w:sz w:val="18"/>
                <w:szCs w:val="18"/>
              </w:rPr>
            </w:pPr>
            <w:r>
              <w:rPr>
                <w:noProof/>
              </w:rPr>
              <mc:AlternateContent>
                <mc:Choice Requires="wpg">
                  <w:drawing>
                    <wp:anchor distT="0" distB="0" distL="114300" distR="114300" simplePos="0" relativeHeight="251734016" behindDoc="0" locked="0" layoutInCell="1" allowOverlap="1" wp14:anchorId="2DC34DF6" wp14:editId="4D1FFC60">
                      <wp:simplePos x="0" y="0"/>
                      <wp:positionH relativeFrom="column">
                        <wp:posOffset>-231358</wp:posOffset>
                      </wp:positionH>
                      <wp:positionV relativeFrom="paragraph">
                        <wp:posOffset>-199851</wp:posOffset>
                      </wp:positionV>
                      <wp:extent cx="291465" cy="330200"/>
                      <wp:effectExtent l="12700" t="0" r="13335" b="0"/>
                      <wp:wrapNone/>
                      <wp:docPr id="165540928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87"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88"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34FDFE" id="Group 7" o:spid="_x0000_s1026" style="position:absolute;margin-left:-18.2pt;margin-top:-15.75pt;width:22.95pt;height:26pt;rotation:204849fd;z-index:25173401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3BF0CE02" w14:textId="020F77FB" w:rsidR="00472B8B" w:rsidRPr="00472B8B" w:rsidRDefault="00472B8B" w:rsidP="00472B8B">
            <w:pPr>
              <w:contextualSpacing/>
              <w:rPr>
                <w:rFonts w:ascii="Arial" w:hAnsi="Arial" w:cs="Arial"/>
                <w:sz w:val="18"/>
                <w:szCs w:val="18"/>
              </w:rPr>
            </w:pPr>
            <w:r w:rsidRPr="00472B8B">
              <w:rPr>
                <w:rFonts w:ascii="Arial" w:hAnsi="Arial" w:cs="Arial"/>
                <w:sz w:val="18"/>
                <w:szCs w:val="18"/>
              </w:rPr>
              <w:t>I can use known relationships between multiplication and division to find multiples and factor pairs for a given whole number.</w:t>
            </w:r>
          </w:p>
          <w:p w14:paraId="11846127" w14:textId="77777777" w:rsidR="00472B8B" w:rsidRDefault="00472B8B" w:rsidP="00472B8B">
            <w:pPr>
              <w:contextualSpacing/>
              <w:rPr>
                <w:rFonts w:ascii="Arial" w:hAnsi="Arial" w:cs="Arial"/>
                <w:sz w:val="18"/>
                <w:szCs w:val="18"/>
              </w:rPr>
            </w:pPr>
          </w:p>
          <w:p w14:paraId="2A510E14" w14:textId="0B53A7AA" w:rsidR="00472B8B" w:rsidRPr="000E48CB" w:rsidRDefault="00472B8B" w:rsidP="00472B8B">
            <w:pPr>
              <w:contextualSpacing/>
              <w:rPr>
                <w:rFonts w:ascii="Arial" w:hAnsi="Arial" w:cs="Arial"/>
                <w:sz w:val="18"/>
                <w:szCs w:val="18"/>
              </w:rPr>
            </w:pPr>
            <w:r w:rsidRPr="00472B8B">
              <w:rPr>
                <w:rFonts w:ascii="Arial" w:hAnsi="Arial" w:cs="Arial"/>
                <w:sz w:val="18"/>
                <w:szCs w:val="18"/>
              </w:rPr>
              <w:t>I can find all the factors of any whole number</w:t>
            </w:r>
            <w:r>
              <w:rPr>
                <w:rFonts w:ascii="Arial" w:hAnsi="Arial" w:cs="Arial"/>
                <w:sz w:val="18"/>
                <w:szCs w:val="18"/>
              </w:rPr>
              <w:t xml:space="preserve">. </w:t>
            </w:r>
          </w:p>
          <w:p w14:paraId="209CDE76" w14:textId="632D54C5" w:rsidR="00C9566F" w:rsidRPr="000E48CB" w:rsidRDefault="00C9566F" w:rsidP="00472B8B">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3D0F24AB" w14:textId="68658B57" w:rsidR="00C9566F" w:rsidRDefault="00C9566F" w:rsidP="00472B8B">
            <w:pPr>
              <w:contextualSpacing/>
              <w:rPr>
                <w:rFonts w:ascii="Arial" w:hAnsi="Arial" w:cs="Arial"/>
                <w:sz w:val="18"/>
                <w:szCs w:val="18"/>
              </w:rPr>
            </w:pPr>
          </w:p>
          <w:p w14:paraId="08FE78C2" w14:textId="7FAF5113" w:rsidR="00472B8B" w:rsidRPr="000E48CB" w:rsidRDefault="00472B8B" w:rsidP="00472B8B">
            <w:pPr>
              <w:contextualSpacing/>
              <w:rPr>
                <w:rFonts w:ascii="Arial" w:eastAsia="Century Gothic" w:hAnsi="Arial" w:cs="Arial"/>
                <w:color w:val="000000"/>
                <w:sz w:val="18"/>
                <w:szCs w:val="18"/>
                <w:u w:color="000000"/>
                <w:bdr w:val="nil"/>
                <w:lang w:val="en-US" w:eastAsia="en-GB"/>
              </w:rPr>
            </w:pPr>
            <w:r w:rsidRPr="00472B8B">
              <w:rPr>
                <w:rFonts w:ascii="Arial" w:eastAsia="Century Gothic" w:hAnsi="Arial" w:cs="Arial"/>
                <w:color w:val="000000"/>
                <w:sz w:val="18"/>
                <w:szCs w:val="18"/>
                <w:u w:color="000000"/>
                <w:bdr w:val="nil"/>
                <w:lang w:val="en-US" w:eastAsia="en-GB"/>
              </w:rPr>
              <w:t>I can apply my knowledge and understanding of multiples and factors to solve related problems in number, money and measurement.</w:t>
            </w:r>
          </w:p>
          <w:p w14:paraId="13BD935A" w14:textId="1F31AEFD" w:rsidR="00C9566F" w:rsidRPr="000E48CB" w:rsidRDefault="00C9566F" w:rsidP="00472B8B">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6ACAAB40" w14:textId="77777777" w:rsidR="00C9566F" w:rsidRPr="00472B8B" w:rsidRDefault="00C9566F" w:rsidP="00472B8B">
            <w:pPr>
              <w:pStyle w:val="Default"/>
              <w:widowControl w:val="0"/>
              <w:contextualSpacing/>
              <w:rPr>
                <w:bCs/>
                <w:iCs/>
                <w:sz w:val="18"/>
                <w:szCs w:val="18"/>
              </w:rPr>
            </w:pPr>
          </w:p>
          <w:p w14:paraId="4F6A459E" w14:textId="2F75AAD6" w:rsidR="00C9566F" w:rsidRPr="00472B8B" w:rsidRDefault="00472B8B" w:rsidP="00472B8B">
            <w:pPr>
              <w:pBdr>
                <w:top w:val="nil"/>
                <w:left w:val="nil"/>
                <w:bottom w:val="nil"/>
                <w:right w:val="nil"/>
                <w:between w:val="nil"/>
                <w:bar w:val="nil"/>
              </w:pBdr>
              <w:contextualSpacing/>
              <w:rPr>
                <w:rFonts w:ascii="Arial" w:eastAsia="Calibri" w:hAnsi="Arial" w:cs="Arial"/>
                <w:iCs/>
                <w:color w:val="000000"/>
                <w:sz w:val="18"/>
                <w:szCs w:val="18"/>
                <w:u w:color="000000"/>
                <w:bdr w:val="nil"/>
                <w:lang w:val="en-US" w:eastAsia="en-GB"/>
              </w:rPr>
            </w:pPr>
            <w:r w:rsidRPr="00472B8B">
              <w:rPr>
                <w:rFonts w:ascii="Arial" w:hAnsi="Arial" w:cs="Arial"/>
                <w:sz w:val="18"/>
                <w:szCs w:val="18"/>
              </w:rPr>
              <w:t>Identifies multiples and factors of whole numbers and applies knowledge and understanding of these when solving relevant problems in number, money and measurement.</w:t>
            </w:r>
          </w:p>
        </w:tc>
      </w:tr>
    </w:tbl>
    <w:p w14:paraId="400C45AF" w14:textId="1F7194C2" w:rsidR="00C9566F" w:rsidRDefault="00C9566F"/>
    <w:p w14:paraId="16160651" w14:textId="65FD0593" w:rsidR="00C9566F" w:rsidRDefault="00C9566F"/>
    <w:p w14:paraId="36CBC26D" w14:textId="41EEAA43" w:rsidR="00C9566F" w:rsidRDefault="00C9566F"/>
    <w:p w14:paraId="7C069DEF" w14:textId="24E5D29C" w:rsidR="00C9566F" w:rsidRDefault="00C9566F"/>
    <w:p w14:paraId="1FCD7D05" w14:textId="2941F432" w:rsidR="00C9566F" w:rsidRDefault="00C9566F"/>
    <w:p w14:paraId="6241F1A9" w14:textId="16E0D5E3" w:rsidR="00C9566F" w:rsidRDefault="00C9566F"/>
    <w:p w14:paraId="4A7A11BF" w14:textId="4807B3A3" w:rsidR="00C9566F" w:rsidRDefault="00C9566F"/>
    <w:p w14:paraId="6A835997" w14:textId="4C10ECD7" w:rsidR="00C9566F" w:rsidRDefault="00C9566F"/>
    <w:p w14:paraId="405ADF07" w14:textId="792AF119" w:rsidR="00C9566F" w:rsidRDefault="00C9566F"/>
    <w:p w14:paraId="33BA2336" w14:textId="77777777" w:rsidR="00277678" w:rsidRDefault="00277678"/>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8039F6" w:rsidRPr="000E48CB" w14:paraId="2FA57DA2"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3A0FBAA0" w14:textId="77777777" w:rsidR="008039F6" w:rsidRPr="000E48CB" w:rsidRDefault="008039F6"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087756E8" w14:textId="122A8BE3" w:rsidR="008039F6" w:rsidRPr="000E48CB" w:rsidRDefault="008039F6"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Number, Money and Measure </w:t>
            </w:r>
            <w:r w:rsidR="00C64701">
              <w:rPr>
                <w:rFonts w:ascii="Arial" w:eastAsia="Calibri" w:hAnsi="Arial" w:cs="Arial"/>
                <w:b/>
                <w:bCs/>
                <w:color w:val="000000"/>
                <w:sz w:val="18"/>
                <w:szCs w:val="18"/>
                <w:u w:color="000000"/>
                <w:bdr w:val="nil"/>
                <w:lang w:val="en-US" w:eastAsia="en-GB"/>
              </w:rPr>
              <w:t>Fractions, decimal fractions and percentages</w:t>
            </w:r>
          </w:p>
          <w:p w14:paraId="654DC065" w14:textId="1F521A6E" w:rsidR="008039F6" w:rsidRPr="000E48CB" w:rsidRDefault="00400A28"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008039F6" w:rsidRPr="000E48CB">
              <w:rPr>
                <w:rFonts w:ascii="Arial" w:eastAsia="Calibri" w:hAnsi="Arial" w:cs="Arial"/>
                <w:b/>
                <w:bCs/>
                <w:color w:val="000000"/>
                <w:sz w:val="18"/>
                <w:szCs w:val="18"/>
                <w:u w:color="000000"/>
                <w:bdr w:val="nil"/>
                <w:lang w:val="en-US" w:eastAsia="en-GB"/>
              </w:rPr>
              <w:t xml:space="preserve">LEVEL </w:t>
            </w:r>
          </w:p>
          <w:p w14:paraId="72DAD2C8" w14:textId="77777777" w:rsidR="008039F6" w:rsidRPr="000E48CB" w:rsidRDefault="008039F6"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4FD538AB" w14:textId="77777777" w:rsidR="008039F6" w:rsidRPr="000E48CB" w:rsidRDefault="008039F6"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1EBD542" w14:textId="77777777" w:rsidR="008039F6" w:rsidRPr="000E48CB" w:rsidRDefault="008039F6"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0F61165A" w14:textId="22F65658" w:rsidR="008039F6" w:rsidRPr="000E48CB" w:rsidRDefault="00C64701"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75648" behindDoc="0" locked="0" layoutInCell="1" allowOverlap="1" wp14:anchorId="4A7298D9" wp14:editId="7F835592">
                      <wp:simplePos x="0" y="0"/>
                      <wp:positionH relativeFrom="column">
                        <wp:posOffset>3715385</wp:posOffset>
                      </wp:positionH>
                      <wp:positionV relativeFrom="paragraph">
                        <wp:posOffset>370561</wp:posOffset>
                      </wp:positionV>
                      <wp:extent cx="291465" cy="330200"/>
                      <wp:effectExtent l="12700" t="0" r="13335" b="0"/>
                      <wp:wrapNone/>
                      <wp:docPr id="3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32"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16C9181" id="Group 7" o:spid="_x0000_s1026" style="position:absolute;margin-left:292.55pt;margin-top:29.2pt;width:22.95pt;height:26pt;rotation:204849fd;z-index:25167564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76672" behindDoc="0" locked="0" layoutInCell="1" allowOverlap="1" wp14:anchorId="4A4DBFE8" wp14:editId="5F5B2437">
                      <wp:simplePos x="0" y="0"/>
                      <wp:positionH relativeFrom="column">
                        <wp:posOffset>1832610</wp:posOffset>
                      </wp:positionH>
                      <wp:positionV relativeFrom="paragraph">
                        <wp:posOffset>366751</wp:posOffset>
                      </wp:positionV>
                      <wp:extent cx="291465" cy="330200"/>
                      <wp:effectExtent l="12700" t="0" r="13335" b="0"/>
                      <wp:wrapNone/>
                      <wp:docPr id="28"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29"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D98608" id="Group 7" o:spid="_x0000_s1026" style="position:absolute;margin-left:144.3pt;margin-top:28.9pt;width:22.95pt;height:26pt;rotation:204849fd;z-index:25167667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8039F6"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1AA33837" w14:textId="77777777" w:rsidR="008039F6" w:rsidRPr="000E48CB" w:rsidRDefault="008039F6"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2B04E55" w14:textId="77777777" w:rsidR="008039F6" w:rsidRPr="000E48CB" w:rsidRDefault="008039F6"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40B9B6C5" w14:textId="77777777" w:rsidR="008039F6" w:rsidRPr="000E48CB" w:rsidRDefault="008039F6"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400A28" w:rsidRPr="000E48CB" w14:paraId="384BAD8D" w14:textId="77777777" w:rsidTr="00277678">
        <w:trPr>
          <w:trHeight w:val="1783"/>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14A9EBDF" w14:textId="77777777" w:rsidR="00400A28" w:rsidRDefault="00400A28" w:rsidP="00400A28">
            <w:pPr>
              <w:pStyle w:val="NoSpacing"/>
              <w:spacing w:after="0" w:line="240" w:lineRule="auto"/>
              <w:contextualSpacing/>
              <w:rPr>
                <w:rStyle w:val="PageNumber"/>
                <w:rFonts w:ascii="Arial" w:hAnsi="Arial" w:cs="Arial"/>
                <w:sz w:val="18"/>
                <w:szCs w:val="18"/>
              </w:rPr>
            </w:pPr>
          </w:p>
          <w:p w14:paraId="22AC7D03" w14:textId="00B757A4" w:rsidR="00400A28" w:rsidRPr="0065353B" w:rsidRDefault="00400A28" w:rsidP="00400A28">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have investigated the everyday contexts in which simple fractions, percentages or decimal fractions are used and can carry out the necessary calculations to solve related problems. MNU 2-07a.</w:t>
            </w:r>
          </w:p>
          <w:p w14:paraId="4E44999B"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55FA8125" w14:textId="77777777" w:rsidR="00400A28" w:rsidRDefault="00400A28" w:rsidP="00400A28">
            <w:pPr>
              <w:pBdr>
                <w:top w:val="nil"/>
                <w:left w:val="nil"/>
                <w:bottom w:val="nil"/>
                <w:right w:val="nil"/>
                <w:between w:val="nil"/>
                <w:bar w:val="nil"/>
              </w:pBdr>
              <w:contextualSpacing/>
              <w:rPr>
                <w:rStyle w:val="PageNumber"/>
                <w:rFonts w:ascii="Arial" w:hAnsi="Arial" w:cs="Arial"/>
                <w:sz w:val="18"/>
                <w:szCs w:val="18"/>
              </w:rPr>
            </w:pPr>
            <w:r w:rsidRPr="0065353B">
              <w:rPr>
                <w:rStyle w:val="PageNumber"/>
                <w:rFonts w:ascii="Arial" w:hAnsi="Arial" w:cs="Arial"/>
                <w:sz w:val="18"/>
                <w:szCs w:val="18"/>
              </w:rPr>
              <w:t>I can show the equivalent forms of simple fractions, decimal fractions and percentages and can choose my preferred form when solving a problem, explaining my choice of method. MNU 2-07b.</w:t>
            </w:r>
          </w:p>
          <w:p w14:paraId="61EC4512" w14:textId="77777777" w:rsidR="00CA4FD1" w:rsidRDefault="00CA4FD1" w:rsidP="00400A28">
            <w:pPr>
              <w:pBdr>
                <w:top w:val="nil"/>
                <w:left w:val="nil"/>
                <w:bottom w:val="nil"/>
                <w:right w:val="nil"/>
                <w:between w:val="nil"/>
                <w:bar w:val="nil"/>
              </w:pBdr>
              <w:contextualSpacing/>
              <w:rPr>
                <w:rStyle w:val="PageNumber"/>
                <w:rFonts w:ascii="Arial" w:hAnsi="Arial" w:cs="Arial"/>
                <w:sz w:val="18"/>
                <w:szCs w:val="18"/>
              </w:rPr>
            </w:pPr>
          </w:p>
          <w:p w14:paraId="0E5576B9" w14:textId="77777777" w:rsidR="00CA4FD1" w:rsidRPr="00CA4FD1" w:rsidRDefault="00CA4FD1" w:rsidP="00CA4FD1">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CA4FD1">
              <w:rPr>
                <w:rFonts w:ascii="Arial" w:eastAsia="Calibri" w:hAnsi="Arial" w:cs="Arial"/>
                <w:color w:val="000000"/>
                <w:sz w:val="18"/>
                <w:szCs w:val="18"/>
                <w:u w:color="000000"/>
                <w:bdr w:val="nil"/>
                <w:lang w:val="en-US" w:eastAsia="en-GB"/>
              </w:rPr>
              <w:t xml:space="preserve">I have investigated how a set of equivalent fractions can be created, understanding the meaning of simplest form, and can apply my knowledge to compare and order the most commonly used fractions. </w:t>
            </w:r>
          </w:p>
          <w:p w14:paraId="17159459" w14:textId="674C4E41" w:rsidR="00CA4FD1" w:rsidRPr="000E48CB" w:rsidRDefault="00CA4FD1" w:rsidP="00CA4FD1">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CA4FD1">
              <w:rPr>
                <w:rFonts w:ascii="Arial" w:eastAsia="Calibri" w:hAnsi="Arial" w:cs="Arial"/>
                <w:color w:val="000000"/>
                <w:sz w:val="18"/>
                <w:szCs w:val="18"/>
                <w:u w:color="000000"/>
                <w:bdr w:val="nil"/>
                <w:lang w:val="en-US" w:eastAsia="en-GB"/>
              </w:rPr>
              <w:t>MTH 2-07c</w:t>
            </w:r>
            <w:r>
              <w:rPr>
                <w:rFonts w:ascii="Arial" w:eastAsia="Calibri" w:hAnsi="Arial" w:cs="Arial"/>
                <w:color w:val="000000"/>
                <w:sz w:val="18"/>
                <w:szCs w:val="18"/>
                <w:u w:color="000000"/>
                <w:bdr w:val="nil"/>
                <w:lang w:val="en-US" w:eastAsia="en-GB"/>
              </w:rPr>
              <w:t xml:space="preserve">. </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57959B0B" w14:textId="77777777" w:rsidR="00400A28" w:rsidRDefault="00400A28" w:rsidP="00400A28">
            <w:pPr>
              <w:pStyle w:val="NoSpacing"/>
              <w:spacing w:after="0" w:line="240" w:lineRule="auto"/>
              <w:contextualSpacing/>
              <w:rPr>
                <w:rStyle w:val="PageNumber"/>
                <w:rFonts w:ascii="Arial" w:hAnsi="Arial" w:cs="Arial"/>
                <w:sz w:val="18"/>
                <w:szCs w:val="18"/>
              </w:rPr>
            </w:pPr>
          </w:p>
          <w:p w14:paraId="39578F65" w14:textId="55CA93D1"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give examples of where fractions are used in my everyday life (e.g. cutting up cake; sharing a bag of sweets) and demonstrate my understanding to others.</w:t>
            </w:r>
          </w:p>
          <w:p w14:paraId="6F24F812"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784DB755"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hade a given fraction of a diagram and state what fraction is unshaded. </w:t>
            </w:r>
          </w:p>
          <w:p w14:paraId="587F2E31"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221BE073"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227E5CAB" w14:textId="1D688E2C"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4F22E2CF"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5D7EA42A"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at to find a unit fraction of a number, I share it into equal parts and that this is the same as dividing. </w:t>
            </w:r>
          </w:p>
          <w:p w14:paraId="5E6CC0D0"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0D2DD870"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and write tenths as fractions. </w:t>
            </w:r>
          </w:p>
          <w:p w14:paraId="32D4F13E"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2E37A5FA"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the position of tenths on a number line. </w:t>
            </w:r>
          </w:p>
          <w:p w14:paraId="27E7221E"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69149883"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and write hundredths as fractions. </w:t>
            </w:r>
          </w:p>
          <w:p w14:paraId="562BBB98" w14:textId="3DE95CF6"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3CA03198"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66C8A689"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the position of hundredths on a number line. </w:t>
            </w:r>
          </w:p>
          <w:p w14:paraId="3AA9BA53" w14:textId="356D7CC1"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4457B5C8" w14:textId="73E57FF0"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466A0290"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1C5DD2DA"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know that decimal fractions are used to represent tenths and hundredths.</w:t>
            </w:r>
          </w:p>
          <w:p w14:paraId="566EC0B9"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71E456A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2442C80C" w14:textId="77777777" w:rsidR="00C64701" w:rsidRDefault="00C64701" w:rsidP="00400A28">
            <w:pPr>
              <w:pStyle w:val="NoSpacing"/>
              <w:spacing w:after="0" w:line="240" w:lineRule="auto"/>
              <w:contextualSpacing/>
              <w:rPr>
                <w:rStyle w:val="PageNumber"/>
                <w:rFonts w:ascii="Arial" w:hAnsi="Arial" w:cs="Arial"/>
                <w:sz w:val="18"/>
                <w:szCs w:val="18"/>
              </w:rPr>
            </w:pPr>
          </w:p>
          <w:p w14:paraId="253D281D" w14:textId="77777777" w:rsidR="00400A28" w:rsidRDefault="00400A28" w:rsidP="00400A28">
            <w:pPr>
              <w:pStyle w:val="NoSpacing"/>
              <w:spacing w:after="0" w:line="240" w:lineRule="auto"/>
              <w:contextualSpacing/>
              <w:rPr>
                <w:rStyle w:val="PageNumber"/>
                <w:rFonts w:ascii="Arial" w:hAnsi="Arial" w:cs="Arial"/>
                <w:sz w:val="18"/>
                <w:szCs w:val="18"/>
              </w:rPr>
            </w:pPr>
          </w:p>
          <w:p w14:paraId="32917833" w14:textId="4B8AC1E4" w:rsidR="00400A28" w:rsidRPr="0065353B" w:rsidRDefault="00400A28" w:rsidP="00CA4FD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and can explain what the denominator and numerator of a fraction mean. </w:t>
            </w:r>
          </w:p>
          <w:p w14:paraId="32406D61" w14:textId="77777777" w:rsidR="00400A28" w:rsidRPr="0065353B" w:rsidRDefault="00400A28" w:rsidP="00CA4FD1">
            <w:pPr>
              <w:pStyle w:val="NoSpacing"/>
              <w:spacing w:after="0" w:line="240" w:lineRule="auto"/>
              <w:contextualSpacing/>
              <w:rPr>
                <w:rStyle w:val="PageNumber"/>
                <w:rFonts w:ascii="Arial" w:eastAsia="Century Gothic" w:hAnsi="Arial" w:cs="Arial"/>
                <w:sz w:val="18"/>
                <w:szCs w:val="18"/>
              </w:rPr>
            </w:pPr>
          </w:p>
          <w:p w14:paraId="12A6D308" w14:textId="0C346DE1" w:rsidR="00400A28" w:rsidRPr="0065353B" w:rsidRDefault="00400A28" w:rsidP="00CA4FD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know that a fraction with the same numerator and denominator is equivalent</w:t>
            </w:r>
            <w:r>
              <w:rPr>
                <w:rStyle w:val="PageNumber"/>
                <w:rFonts w:ascii="Arial" w:eastAsia="Century Gothic" w:hAnsi="Arial" w:cs="Arial"/>
                <w:sz w:val="18"/>
                <w:szCs w:val="18"/>
              </w:rPr>
              <w:t xml:space="preserve"> </w:t>
            </w:r>
            <w:r w:rsidRPr="0065353B">
              <w:rPr>
                <w:rStyle w:val="PageNumber"/>
                <w:rFonts w:ascii="Arial" w:hAnsi="Arial" w:cs="Arial"/>
                <w:sz w:val="18"/>
                <w:szCs w:val="18"/>
              </w:rPr>
              <w:t>to 1.</w:t>
            </w:r>
          </w:p>
          <w:p w14:paraId="24FA9A92" w14:textId="77777777" w:rsidR="00400A28" w:rsidRPr="0065353B" w:rsidRDefault="00400A28" w:rsidP="00CA4FD1">
            <w:pPr>
              <w:pStyle w:val="NoSpacing"/>
              <w:spacing w:after="0" w:line="240" w:lineRule="auto"/>
              <w:contextualSpacing/>
              <w:rPr>
                <w:rStyle w:val="PageNumber"/>
                <w:rFonts w:ascii="Arial" w:eastAsia="Century Gothic" w:hAnsi="Arial" w:cs="Arial"/>
                <w:sz w:val="18"/>
                <w:szCs w:val="18"/>
              </w:rPr>
            </w:pPr>
          </w:p>
          <w:p w14:paraId="3D08A383" w14:textId="7910A75C" w:rsidR="00400A28" w:rsidRDefault="00400A28" w:rsidP="00CA4FD1">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identify equal fractions in pictures and models. </w:t>
            </w:r>
          </w:p>
          <w:p w14:paraId="0EF16771" w14:textId="5E1A06A2" w:rsidR="00CA4FD1" w:rsidRDefault="00CA4FD1" w:rsidP="00CA4FD1">
            <w:pPr>
              <w:pStyle w:val="NoSpacing"/>
              <w:spacing w:after="0" w:line="240" w:lineRule="auto"/>
              <w:contextualSpacing/>
              <w:rPr>
                <w:rStyle w:val="PageNumber"/>
                <w:rFonts w:ascii="Arial" w:hAnsi="Arial" w:cs="Arial"/>
                <w:sz w:val="18"/>
                <w:szCs w:val="18"/>
              </w:rPr>
            </w:pPr>
          </w:p>
          <w:p w14:paraId="4BF5392B" w14:textId="4250591C" w:rsidR="00CA4FD1" w:rsidRPr="00CA4FD1" w:rsidRDefault="00CA4FD1" w:rsidP="00CA4FD1">
            <w:pPr>
              <w:pStyle w:val="NoSpacing"/>
              <w:spacing w:line="240" w:lineRule="auto"/>
              <w:contextualSpacing/>
              <w:rPr>
                <w:rStyle w:val="PageNumber"/>
                <w:rFonts w:ascii="Arial" w:eastAsia="Century Gothic" w:hAnsi="Arial" w:cs="Arial"/>
                <w:sz w:val="18"/>
                <w:szCs w:val="18"/>
              </w:rPr>
            </w:pPr>
            <w:r w:rsidRPr="00CA4FD1">
              <w:rPr>
                <w:rStyle w:val="PageNumber"/>
                <w:rFonts w:ascii="Arial" w:eastAsia="Century Gothic" w:hAnsi="Arial" w:cs="Arial"/>
                <w:sz w:val="18"/>
                <w:szCs w:val="18"/>
              </w:rPr>
              <w:t xml:space="preserve">I understand simple equivalences in fractions. </w:t>
            </w:r>
          </w:p>
          <w:p w14:paraId="0FBE5B77" w14:textId="77777777" w:rsidR="00CA4FD1" w:rsidRDefault="00CA4FD1" w:rsidP="00CA4FD1">
            <w:pPr>
              <w:pStyle w:val="NoSpacing"/>
              <w:spacing w:line="240" w:lineRule="auto"/>
              <w:contextualSpacing/>
              <w:rPr>
                <w:rStyle w:val="PageNumber"/>
                <w:rFonts w:ascii="Arial" w:eastAsia="Century Gothic" w:hAnsi="Arial" w:cs="Arial"/>
                <w:sz w:val="18"/>
                <w:szCs w:val="18"/>
              </w:rPr>
            </w:pPr>
          </w:p>
          <w:p w14:paraId="199EF539" w14:textId="04FF624A" w:rsidR="00CA4FD1" w:rsidRPr="00CA4FD1" w:rsidRDefault="00CA4FD1" w:rsidP="00CA4FD1">
            <w:pPr>
              <w:pStyle w:val="NoSpacing"/>
              <w:spacing w:line="240" w:lineRule="auto"/>
              <w:contextualSpacing/>
              <w:rPr>
                <w:rStyle w:val="PageNumber"/>
                <w:rFonts w:ascii="Arial" w:eastAsia="Century Gothic" w:hAnsi="Arial" w:cs="Arial"/>
                <w:sz w:val="18"/>
                <w:szCs w:val="18"/>
              </w:rPr>
            </w:pPr>
            <w:r>
              <w:rPr>
                <w:rStyle w:val="PageNumber"/>
                <w:rFonts w:ascii="Arial" w:eastAsia="Century Gothic" w:hAnsi="Arial" w:cs="Arial"/>
                <w:sz w:val="18"/>
                <w:szCs w:val="18"/>
              </w:rPr>
              <w:t xml:space="preserve">I am </w:t>
            </w:r>
            <w:r w:rsidRPr="00CA4FD1">
              <w:rPr>
                <w:rStyle w:val="PageNumber"/>
                <w:rFonts w:ascii="Arial" w:eastAsia="Century Gothic" w:hAnsi="Arial" w:cs="Arial"/>
                <w:sz w:val="18"/>
                <w:szCs w:val="18"/>
              </w:rPr>
              <w:t>aware that hundredths can be written as a fraction, decimal fraction or a percentage.</w:t>
            </w:r>
          </w:p>
          <w:p w14:paraId="01A47604" w14:textId="77777777" w:rsidR="00CA4FD1" w:rsidRDefault="00CA4FD1" w:rsidP="00CA4FD1">
            <w:pPr>
              <w:pStyle w:val="NoSpacing"/>
              <w:spacing w:line="240" w:lineRule="auto"/>
              <w:contextualSpacing/>
              <w:rPr>
                <w:rStyle w:val="PageNumber"/>
                <w:rFonts w:ascii="Arial" w:eastAsia="Century Gothic" w:hAnsi="Arial" w:cs="Arial"/>
                <w:sz w:val="18"/>
                <w:szCs w:val="18"/>
              </w:rPr>
            </w:pPr>
          </w:p>
          <w:p w14:paraId="023253F1" w14:textId="15B63F28" w:rsidR="00CA4FD1" w:rsidRPr="00CA4FD1" w:rsidRDefault="00CA4FD1" w:rsidP="00CA4FD1">
            <w:pPr>
              <w:pStyle w:val="NoSpacing"/>
              <w:spacing w:line="240" w:lineRule="auto"/>
              <w:contextualSpacing/>
              <w:rPr>
                <w:rStyle w:val="PageNumber"/>
                <w:rFonts w:ascii="Arial" w:eastAsia="Century Gothic" w:hAnsi="Arial" w:cs="Arial"/>
                <w:sz w:val="18"/>
                <w:szCs w:val="18"/>
              </w:rPr>
            </w:pPr>
            <w:r w:rsidRPr="00CA4FD1">
              <w:rPr>
                <w:rStyle w:val="PageNumber"/>
                <w:rFonts w:ascii="Arial" w:eastAsia="Century Gothic" w:hAnsi="Arial" w:cs="Arial"/>
                <w:sz w:val="18"/>
                <w:szCs w:val="18"/>
              </w:rPr>
              <w:t>I recogni</w:t>
            </w:r>
            <w:r>
              <w:rPr>
                <w:rStyle w:val="PageNumber"/>
                <w:rFonts w:ascii="Arial" w:eastAsia="Century Gothic" w:hAnsi="Arial" w:cs="Arial"/>
                <w:sz w:val="18"/>
                <w:szCs w:val="18"/>
              </w:rPr>
              <w:t>se</w:t>
            </w:r>
            <w:r w:rsidRPr="00CA4FD1">
              <w:rPr>
                <w:rStyle w:val="PageNumber"/>
                <w:rFonts w:ascii="Arial" w:eastAsia="Century Gothic" w:hAnsi="Arial" w:cs="Arial"/>
                <w:sz w:val="18"/>
                <w:szCs w:val="18"/>
              </w:rPr>
              <w:t xml:space="preserve"> a % symbol relates to number of parts out of 100.</w:t>
            </w:r>
          </w:p>
          <w:p w14:paraId="4BE00D96" w14:textId="77777777" w:rsidR="00CA4FD1" w:rsidRDefault="00CA4FD1" w:rsidP="00CA4FD1">
            <w:pPr>
              <w:pStyle w:val="NoSpacing"/>
              <w:spacing w:line="240" w:lineRule="auto"/>
              <w:contextualSpacing/>
              <w:rPr>
                <w:rStyle w:val="PageNumber"/>
                <w:rFonts w:ascii="Arial" w:eastAsia="Century Gothic" w:hAnsi="Arial" w:cs="Arial"/>
                <w:sz w:val="18"/>
                <w:szCs w:val="18"/>
              </w:rPr>
            </w:pPr>
          </w:p>
          <w:p w14:paraId="7BD50EAF" w14:textId="5ED215C2" w:rsidR="00CA4FD1" w:rsidRPr="00CA4FD1" w:rsidRDefault="00CA4FD1" w:rsidP="00CA4FD1">
            <w:pPr>
              <w:pStyle w:val="NoSpacing"/>
              <w:spacing w:line="240" w:lineRule="auto"/>
              <w:contextualSpacing/>
              <w:rPr>
                <w:rStyle w:val="PageNumber"/>
                <w:rFonts w:ascii="Arial" w:eastAsia="Century Gothic" w:hAnsi="Arial" w:cs="Arial"/>
                <w:sz w:val="18"/>
                <w:szCs w:val="18"/>
              </w:rPr>
            </w:pPr>
            <w:r w:rsidRPr="00CA4FD1">
              <w:rPr>
                <w:rStyle w:val="PageNumber"/>
                <w:rFonts w:ascii="Arial" w:eastAsia="Century Gothic" w:hAnsi="Arial" w:cs="Arial"/>
                <w:sz w:val="18"/>
                <w:szCs w:val="18"/>
              </w:rPr>
              <w:t>I can use the written form of simple fractions – 1/</w:t>
            </w:r>
            <w:r w:rsidR="00855491" w:rsidRPr="00CA4FD1">
              <w:rPr>
                <w:rStyle w:val="PageNumber"/>
                <w:rFonts w:ascii="Arial" w:eastAsia="Century Gothic" w:hAnsi="Arial" w:cs="Arial"/>
                <w:sz w:val="18"/>
                <w:szCs w:val="18"/>
              </w:rPr>
              <w:t>6, 1</w:t>
            </w:r>
            <w:r w:rsidRPr="00CA4FD1">
              <w:rPr>
                <w:rStyle w:val="PageNumber"/>
                <w:rFonts w:ascii="Arial" w:eastAsia="Century Gothic" w:hAnsi="Arial" w:cs="Arial"/>
                <w:sz w:val="18"/>
                <w:szCs w:val="18"/>
              </w:rPr>
              <w:t>/</w:t>
            </w:r>
            <w:r w:rsidR="00855491" w:rsidRPr="00CA4FD1">
              <w:rPr>
                <w:rStyle w:val="PageNumber"/>
                <w:rFonts w:ascii="Arial" w:eastAsia="Century Gothic" w:hAnsi="Arial" w:cs="Arial"/>
                <w:sz w:val="18"/>
                <w:szCs w:val="18"/>
              </w:rPr>
              <w:t>7, 1</w:t>
            </w:r>
            <w:r w:rsidRPr="00CA4FD1">
              <w:rPr>
                <w:rStyle w:val="PageNumber"/>
                <w:rFonts w:ascii="Arial" w:eastAsia="Century Gothic" w:hAnsi="Arial" w:cs="Arial"/>
                <w:sz w:val="18"/>
                <w:szCs w:val="18"/>
              </w:rPr>
              <w:t>/</w:t>
            </w:r>
            <w:r w:rsidR="00855491" w:rsidRPr="00CA4FD1">
              <w:rPr>
                <w:rStyle w:val="PageNumber"/>
                <w:rFonts w:ascii="Arial" w:eastAsia="Century Gothic" w:hAnsi="Arial" w:cs="Arial"/>
                <w:sz w:val="18"/>
                <w:szCs w:val="18"/>
              </w:rPr>
              <w:t>8 and 1</w:t>
            </w:r>
            <w:r w:rsidRPr="00CA4FD1">
              <w:rPr>
                <w:rStyle w:val="PageNumber"/>
                <w:rFonts w:ascii="Arial" w:eastAsia="Century Gothic" w:hAnsi="Arial" w:cs="Arial"/>
                <w:sz w:val="18"/>
                <w:szCs w:val="18"/>
              </w:rPr>
              <w:t xml:space="preserve">/9.      </w:t>
            </w:r>
          </w:p>
          <w:p w14:paraId="6421109A" w14:textId="77777777" w:rsidR="00CA4FD1" w:rsidRDefault="00CA4FD1" w:rsidP="00CA4FD1">
            <w:pPr>
              <w:pStyle w:val="NoSpacing"/>
              <w:spacing w:after="0" w:line="240" w:lineRule="auto"/>
              <w:contextualSpacing/>
              <w:rPr>
                <w:rStyle w:val="PageNumber"/>
                <w:rFonts w:ascii="Arial" w:eastAsia="Century Gothic" w:hAnsi="Arial" w:cs="Arial"/>
                <w:sz w:val="18"/>
                <w:szCs w:val="18"/>
              </w:rPr>
            </w:pPr>
          </w:p>
          <w:p w14:paraId="277D519D" w14:textId="6D760815" w:rsidR="00CA4FD1" w:rsidRPr="0065353B" w:rsidRDefault="00CA4FD1" w:rsidP="00CA4FD1">
            <w:pPr>
              <w:pStyle w:val="NoSpacing"/>
              <w:spacing w:after="0" w:line="240" w:lineRule="auto"/>
              <w:contextualSpacing/>
              <w:rPr>
                <w:rStyle w:val="PageNumber"/>
                <w:rFonts w:ascii="Arial" w:eastAsia="Century Gothic" w:hAnsi="Arial" w:cs="Arial"/>
                <w:sz w:val="18"/>
                <w:szCs w:val="18"/>
              </w:rPr>
            </w:pPr>
            <w:r w:rsidRPr="00CA4FD1">
              <w:rPr>
                <w:rStyle w:val="PageNumber"/>
                <w:rFonts w:ascii="Arial" w:eastAsia="Century Gothic" w:hAnsi="Arial" w:cs="Arial"/>
                <w:sz w:val="18"/>
                <w:szCs w:val="18"/>
              </w:rPr>
              <w:t>I understand that 100% is one whole, 50% is a half and 25% is a quarter</w:t>
            </w:r>
          </w:p>
          <w:p w14:paraId="105E6394" w14:textId="77777777" w:rsidR="00400A28" w:rsidRPr="0065353B" w:rsidRDefault="00400A28" w:rsidP="00CA4FD1">
            <w:pPr>
              <w:pStyle w:val="NoSpacing"/>
              <w:spacing w:after="0" w:line="240" w:lineRule="auto"/>
              <w:contextualSpacing/>
              <w:rPr>
                <w:rStyle w:val="PageNumber"/>
                <w:rFonts w:ascii="Arial" w:eastAsia="Century Gothic" w:hAnsi="Arial" w:cs="Arial"/>
                <w:sz w:val="18"/>
                <w:szCs w:val="18"/>
              </w:rPr>
            </w:pPr>
          </w:p>
          <w:p w14:paraId="31C3B234" w14:textId="77777777" w:rsidR="00400A28" w:rsidRPr="0065353B" w:rsidRDefault="00400A28" w:rsidP="00CA4FD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order fractions which have the same denominator by comparing the numerators. </w:t>
            </w:r>
          </w:p>
          <w:p w14:paraId="508BFC79" w14:textId="77777777" w:rsidR="00400A28" w:rsidRPr="0065353B" w:rsidRDefault="00400A28" w:rsidP="00CA4FD1">
            <w:pPr>
              <w:pStyle w:val="NoSpacing"/>
              <w:spacing w:after="0" w:line="240" w:lineRule="auto"/>
              <w:contextualSpacing/>
              <w:rPr>
                <w:rStyle w:val="PageNumber"/>
                <w:rFonts w:ascii="Arial" w:eastAsia="Century Gothic" w:hAnsi="Arial" w:cs="Arial"/>
                <w:sz w:val="18"/>
                <w:szCs w:val="18"/>
              </w:rPr>
            </w:pPr>
          </w:p>
          <w:p w14:paraId="5A0ED043" w14:textId="77777777" w:rsidR="00400A28" w:rsidRPr="0065353B" w:rsidRDefault="00400A28" w:rsidP="00CA4FD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hange an improper fraction into a mixed number by working out how</w:t>
            </w:r>
            <w:r w:rsidRPr="0065353B">
              <w:rPr>
                <w:rStyle w:val="PageNumber"/>
                <w:rFonts w:ascii="Arial" w:eastAsia="Century Gothic" w:hAnsi="Arial" w:cs="Arial"/>
                <w:sz w:val="18"/>
                <w:szCs w:val="18"/>
              </w:rPr>
              <w:t xml:space="preserve"> </w:t>
            </w:r>
            <w:r w:rsidRPr="0065353B">
              <w:rPr>
                <w:rStyle w:val="PageNumber"/>
                <w:rFonts w:ascii="Arial" w:hAnsi="Arial" w:cs="Arial"/>
                <w:sz w:val="18"/>
                <w:szCs w:val="18"/>
              </w:rPr>
              <w:t xml:space="preserve">many whole ones can be made from the parts. </w:t>
            </w:r>
          </w:p>
          <w:p w14:paraId="34C110D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6E09E684" w14:textId="31E5E6EA" w:rsidR="00400A28" w:rsidRPr="000E48CB" w:rsidRDefault="00400A28" w:rsidP="00400A28">
            <w:pPr>
              <w:snapToGrid w:val="0"/>
              <w:contextualSpacing/>
              <w:rPr>
                <w:rFonts w:ascii="Arial" w:eastAsia="Calibri" w:hAnsi="Arial" w:cs="Arial"/>
                <w:sz w:val="18"/>
                <w:szCs w:val="18"/>
              </w:rPr>
            </w:pPr>
            <w:r w:rsidRPr="0065353B">
              <w:rPr>
                <w:rStyle w:val="PageNumber"/>
                <w:rFonts w:ascii="Arial" w:hAnsi="Arial" w:cs="Arial"/>
                <w:sz w:val="18"/>
                <w:szCs w:val="18"/>
              </w:rPr>
              <w:t xml:space="preserve">I can use my knowledge of factors to decide if a fraction can be simplified.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753EC1BF" w14:textId="77777777" w:rsidR="00400A28" w:rsidRDefault="00400A28" w:rsidP="00400A28">
            <w:pPr>
              <w:pStyle w:val="NoSpacing"/>
              <w:spacing w:after="0" w:line="240" w:lineRule="auto"/>
              <w:contextualSpacing/>
              <w:rPr>
                <w:rStyle w:val="PageNumber"/>
                <w:rFonts w:ascii="Arial" w:hAnsi="Arial" w:cs="Arial"/>
                <w:sz w:val="18"/>
                <w:szCs w:val="18"/>
              </w:rPr>
            </w:pPr>
          </w:p>
          <w:p w14:paraId="5BD85B79" w14:textId="2169DC8D"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Without a diagram, I can state what fraction remains/is needed to create a whole e.g. 3/7 +4/7 = 1 whole. </w:t>
            </w:r>
          </w:p>
          <w:p w14:paraId="163A213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4F187F1D"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6E047E36" w14:textId="60397768"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find a fraction of a quantity by dividing by the denominator then multiplying by the numerator (e.g. ¾ of £80) and solve related real-life problems.</w:t>
            </w:r>
          </w:p>
          <w:p w14:paraId="3D6ABEA6" w14:textId="0863FB37"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7EA9228D"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4320C8D6"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e denominator of the fraction is the number I divide by. </w:t>
            </w:r>
          </w:p>
          <w:p w14:paraId="5BC58E1C" w14:textId="17A6CBE4"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74E8AE03"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44E9B63E"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at a decimal is a different way to represent tenths. </w:t>
            </w:r>
          </w:p>
          <w:p w14:paraId="55013BD8" w14:textId="399F768E"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3593FED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2B61A6B6"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5C455467"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6AC3EDC6"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hange any mixed number or improper fraction with tenths to a decimal. </w:t>
            </w:r>
          </w:p>
          <w:p w14:paraId="7985B685"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19B7F43F"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hange any hundredths fraction to a decimal. </w:t>
            </w:r>
          </w:p>
          <w:p w14:paraId="4121C5F7" w14:textId="25AD81E5"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0C5CE1F8" w14:textId="6255AE46"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0C0BA2B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47B46D98"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hange any mixed number with hundredths to a decimal. </w:t>
            </w:r>
          </w:p>
          <w:p w14:paraId="6FDD4A6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177BC6EE"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lastRenderedPageBreak/>
              <w:t xml:space="preserve">I can use my knowledge of equivalent fractions to change a fraction into tenths or hundredths, then display it as a decimal. </w:t>
            </w:r>
          </w:p>
          <w:p w14:paraId="028B61D2"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38346219" w14:textId="3638A3AC"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recognise whether a fraction is bigger or smaller than 1 by comparing the numerator and denominator</w:t>
            </w:r>
            <w:r>
              <w:rPr>
                <w:rStyle w:val="PageNumber"/>
                <w:rFonts w:ascii="Arial" w:hAnsi="Arial" w:cs="Arial"/>
                <w:sz w:val="18"/>
                <w:szCs w:val="18"/>
              </w:rPr>
              <w:t>.</w:t>
            </w:r>
          </w:p>
          <w:p w14:paraId="4CA42463"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5014C97F" w14:textId="77777777" w:rsidR="00400A28" w:rsidRPr="0065353B" w:rsidRDefault="00400A28" w:rsidP="0085549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why two simple fractions are equal. </w:t>
            </w:r>
          </w:p>
          <w:p w14:paraId="4882FDAE" w14:textId="14F5CF3B" w:rsidR="00400A28" w:rsidRDefault="00400A28" w:rsidP="00855491">
            <w:pPr>
              <w:pStyle w:val="NoSpacing"/>
              <w:spacing w:after="0" w:line="240" w:lineRule="auto"/>
              <w:contextualSpacing/>
              <w:rPr>
                <w:rStyle w:val="PageNumber"/>
                <w:rFonts w:ascii="Arial" w:eastAsia="Century Gothic" w:hAnsi="Arial" w:cs="Arial"/>
                <w:sz w:val="18"/>
                <w:szCs w:val="18"/>
              </w:rPr>
            </w:pPr>
          </w:p>
          <w:p w14:paraId="644ACF4E" w14:textId="77777777" w:rsidR="00400A28" w:rsidRPr="0065353B" w:rsidRDefault="00400A28" w:rsidP="0085549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reate a series of fractions which are equal using my knowledge of table facts and multiples. </w:t>
            </w:r>
          </w:p>
          <w:p w14:paraId="24FFCE09" w14:textId="3C99ABD0" w:rsidR="00400A28" w:rsidRDefault="00400A28" w:rsidP="00855491">
            <w:pPr>
              <w:pStyle w:val="NoSpacing"/>
              <w:spacing w:after="0" w:line="240" w:lineRule="auto"/>
              <w:contextualSpacing/>
              <w:rPr>
                <w:rStyle w:val="PageNumber"/>
                <w:rFonts w:ascii="Arial" w:eastAsia="Century Gothic" w:hAnsi="Arial" w:cs="Arial"/>
                <w:sz w:val="18"/>
                <w:szCs w:val="18"/>
              </w:rPr>
            </w:pPr>
          </w:p>
          <w:p w14:paraId="119F8CA5" w14:textId="29F171FE" w:rsidR="00855491" w:rsidRDefault="00855491" w:rsidP="00855491">
            <w:pPr>
              <w:pStyle w:val="NoSpacing"/>
              <w:spacing w:line="240" w:lineRule="auto"/>
              <w:contextualSpacing/>
              <w:rPr>
                <w:rStyle w:val="PageNumber"/>
                <w:rFonts w:ascii="Arial" w:eastAsia="Century Gothic" w:hAnsi="Arial" w:cs="Arial"/>
                <w:sz w:val="18"/>
                <w:szCs w:val="18"/>
              </w:rPr>
            </w:pPr>
            <w:r w:rsidRPr="00855491">
              <w:rPr>
                <w:rStyle w:val="PageNumber"/>
                <w:rFonts w:ascii="Arial" w:eastAsia="Century Gothic" w:hAnsi="Arial" w:cs="Arial"/>
                <w:sz w:val="18"/>
                <w:szCs w:val="18"/>
              </w:rPr>
              <w:t>I can simplify fractions using division.</w:t>
            </w:r>
          </w:p>
          <w:p w14:paraId="2EAED6BF" w14:textId="77777777" w:rsidR="00855491" w:rsidRPr="00855491" w:rsidRDefault="00855491" w:rsidP="00855491">
            <w:pPr>
              <w:pStyle w:val="NoSpacing"/>
              <w:spacing w:line="240" w:lineRule="auto"/>
              <w:contextualSpacing/>
              <w:rPr>
                <w:rStyle w:val="PageNumber"/>
                <w:rFonts w:ascii="Arial" w:eastAsia="Century Gothic" w:hAnsi="Arial" w:cs="Arial"/>
                <w:sz w:val="18"/>
                <w:szCs w:val="18"/>
              </w:rPr>
            </w:pPr>
          </w:p>
          <w:p w14:paraId="42901AD4" w14:textId="04711D14" w:rsidR="00855491" w:rsidRDefault="00855491" w:rsidP="00855491">
            <w:pPr>
              <w:pStyle w:val="NoSpacing"/>
              <w:spacing w:line="240" w:lineRule="auto"/>
              <w:contextualSpacing/>
              <w:rPr>
                <w:rStyle w:val="PageNumber"/>
                <w:rFonts w:ascii="Arial" w:eastAsia="Century Gothic" w:hAnsi="Arial" w:cs="Arial"/>
                <w:sz w:val="18"/>
                <w:szCs w:val="18"/>
              </w:rPr>
            </w:pPr>
            <w:r w:rsidRPr="00855491">
              <w:rPr>
                <w:rStyle w:val="PageNumber"/>
                <w:rFonts w:ascii="Arial" w:eastAsia="Century Gothic" w:hAnsi="Arial" w:cs="Arial"/>
                <w:sz w:val="18"/>
                <w:szCs w:val="18"/>
              </w:rPr>
              <w:t>I can show fractions in their simplest forms.</w:t>
            </w:r>
          </w:p>
          <w:p w14:paraId="02754AE2" w14:textId="77777777" w:rsidR="00855491" w:rsidRDefault="00855491" w:rsidP="00855491">
            <w:pPr>
              <w:pStyle w:val="NoSpacing"/>
              <w:spacing w:line="240" w:lineRule="auto"/>
              <w:contextualSpacing/>
              <w:rPr>
                <w:rStyle w:val="PageNumber"/>
                <w:rFonts w:ascii="Arial" w:eastAsia="Century Gothic" w:hAnsi="Arial" w:cs="Arial"/>
                <w:sz w:val="18"/>
                <w:szCs w:val="18"/>
              </w:rPr>
            </w:pPr>
          </w:p>
          <w:p w14:paraId="1C6D098F" w14:textId="0630C64B" w:rsidR="00855491" w:rsidRPr="00855491" w:rsidRDefault="00855491" w:rsidP="00855491">
            <w:pPr>
              <w:pStyle w:val="NoSpacing"/>
              <w:spacing w:line="240" w:lineRule="auto"/>
              <w:contextualSpacing/>
              <w:rPr>
                <w:rStyle w:val="PageNumber"/>
                <w:rFonts w:ascii="Arial" w:eastAsia="Century Gothic" w:hAnsi="Arial" w:cs="Arial"/>
                <w:sz w:val="18"/>
                <w:szCs w:val="18"/>
              </w:rPr>
            </w:pPr>
            <w:r>
              <w:rPr>
                <w:rStyle w:val="PageNumber"/>
                <w:rFonts w:ascii="Arial" w:eastAsia="Century Gothic" w:hAnsi="Arial" w:cs="Arial"/>
                <w:sz w:val="18"/>
                <w:szCs w:val="18"/>
              </w:rPr>
              <w:t xml:space="preserve">I can </w:t>
            </w:r>
            <w:r w:rsidRPr="00855491">
              <w:rPr>
                <w:rStyle w:val="PageNumber"/>
                <w:rFonts w:ascii="Arial" w:eastAsia="Century Gothic" w:hAnsi="Arial" w:cs="Arial"/>
                <w:sz w:val="18"/>
                <w:szCs w:val="18"/>
              </w:rPr>
              <w:t>multiply and divide whole numbers and decimal fractions by multiples of 10.</w:t>
            </w:r>
          </w:p>
          <w:p w14:paraId="1E14824D" w14:textId="77777777" w:rsidR="00855491" w:rsidRPr="00855491" w:rsidRDefault="00855491" w:rsidP="00855491">
            <w:pPr>
              <w:pStyle w:val="NoSpacing"/>
              <w:spacing w:line="240" w:lineRule="auto"/>
              <w:contextualSpacing/>
              <w:rPr>
                <w:rStyle w:val="PageNumber"/>
                <w:rFonts w:ascii="Arial" w:eastAsia="Century Gothic" w:hAnsi="Arial" w:cs="Arial"/>
                <w:sz w:val="18"/>
                <w:szCs w:val="18"/>
              </w:rPr>
            </w:pPr>
          </w:p>
          <w:p w14:paraId="4E1C50C8" w14:textId="197B4ACE" w:rsidR="00855491" w:rsidRPr="00855491" w:rsidRDefault="00855491" w:rsidP="00855491">
            <w:pPr>
              <w:pStyle w:val="NoSpacing"/>
              <w:spacing w:line="240" w:lineRule="auto"/>
              <w:contextualSpacing/>
              <w:rPr>
                <w:rStyle w:val="PageNumber"/>
                <w:rFonts w:ascii="Arial" w:eastAsia="Century Gothic" w:hAnsi="Arial" w:cs="Arial"/>
                <w:sz w:val="18"/>
                <w:szCs w:val="18"/>
              </w:rPr>
            </w:pPr>
            <w:r w:rsidRPr="00855491">
              <w:rPr>
                <w:rStyle w:val="PageNumber"/>
                <w:rFonts w:ascii="Arial" w:eastAsia="Century Gothic" w:hAnsi="Arial" w:cs="Arial"/>
                <w:sz w:val="18"/>
                <w:szCs w:val="18"/>
              </w:rPr>
              <w:t>I understand 75% is the same as three-quarters.</w:t>
            </w:r>
          </w:p>
          <w:p w14:paraId="322FEFA6" w14:textId="77777777" w:rsidR="00855491" w:rsidRDefault="00855491" w:rsidP="00855491">
            <w:pPr>
              <w:pStyle w:val="NoSpacing"/>
              <w:spacing w:after="0" w:line="240" w:lineRule="auto"/>
              <w:contextualSpacing/>
              <w:rPr>
                <w:rStyle w:val="PageNumber"/>
                <w:rFonts w:ascii="Arial" w:eastAsia="Century Gothic" w:hAnsi="Arial" w:cs="Arial"/>
                <w:sz w:val="18"/>
                <w:szCs w:val="18"/>
              </w:rPr>
            </w:pPr>
          </w:p>
          <w:p w14:paraId="6E611976" w14:textId="7409936F" w:rsidR="00855491" w:rsidRDefault="00855491" w:rsidP="00855491">
            <w:pPr>
              <w:pStyle w:val="NoSpacing"/>
              <w:spacing w:after="0" w:line="240" w:lineRule="auto"/>
              <w:contextualSpacing/>
              <w:rPr>
                <w:rStyle w:val="PageNumber"/>
                <w:rFonts w:ascii="Arial" w:eastAsia="Century Gothic" w:hAnsi="Arial" w:cs="Arial"/>
                <w:sz w:val="18"/>
                <w:szCs w:val="18"/>
              </w:rPr>
            </w:pPr>
            <w:r w:rsidRPr="00855491">
              <w:rPr>
                <w:rStyle w:val="PageNumber"/>
                <w:rFonts w:ascii="Arial" w:eastAsia="Century Gothic" w:hAnsi="Arial" w:cs="Arial"/>
                <w:sz w:val="18"/>
                <w:szCs w:val="18"/>
              </w:rPr>
              <w:t>I understand the relationship between common fractions, percentages and decimal fractions - 100%, 75%, 50%, 25%, 10% and 1%.</w:t>
            </w:r>
          </w:p>
          <w:p w14:paraId="2E6A0B40" w14:textId="77777777" w:rsidR="00855491" w:rsidRPr="0065353B" w:rsidRDefault="00855491" w:rsidP="00855491">
            <w:pPr>
              <w:pStyle w:val="NoSpacing"/>
              <w:spacing w:after="0" w:line="240" w:lineRule="auto"/>
              <w:contextualSpacing/>
              <w:rPr>
                <w:rStyle w:val="PageNumber"/>
                <w:rFonts w:ascii="Arial" w:eastAsia="Century Gothic" w:hAnsi="Arial" w:cs="Arial"/>
                <w:sz w:val="18"/>
                <w:szCs w:val="18"/>
              </w:rPr>
            </w:pPr>
          </w:p>
          <w:p w14:paraId="048FFBED" w14:textId="77777777" w:rsidR="00400A28" w:rsidRPr="0065353B" w:rsidRDefault="00400A28" w:rsidP="0085549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ecide if fractions need to be changed into equivalent fractions to help me compare them. </w:t>
            </w:r>
          </w:p>
          <w:p w14:paraId="7D84A181" w14:textId="6942ABC5" w:rsidR="00400A28" w:rsidRDefault="00400A28" w:rsidP="00855491">
            <w:pPr>
              <w:pStyle w:val="NoSpacing"/>
              <w:spacing w:after="0" w:line="240" w:lineRule="auto"/>
              <w:contextualSpacing/>
              <w:rPr>
                <w:rStyle w:val="PageNumber"/>
                <w:rFonts w:ascii="Arial" w:hAnsi="Arial" w:cs="Arial"/>
                <w:sz w:val="18"/>
                <w:szCs w:val="18"/>
              </w:rPr>
            </w:pPr>
          </w:p>
          <w:p w14:paraId="3DC483A7" w14:textId="77777777" w:rsidR="00C80D05" w:rsidRDefault="00C80D05" w:rsidP="00855491">
            <w:pPr>
              <w:pStyle w:val="NoSpacing"/>
              <w:spacing w:after="0" w:line="240" w:lineRule="auto"/>
              <w:contextualSpacing/>
              <w:rPr>
                <w:rStyle w:val="PageNumber"/>
                <w:rFonts w:ascii="Arial" w:hAnsi="Arial" w:cs="Arial"/>
                <w:sz w:val="18"/>
                <w:szCs w:val="18"/>
              </w:rPr>
            </w:pPr>
          </w:p>
          <w:p w14:paraId="654788E0" w14:textId="77777777" w:rsidR="00C80D05" w:rsidRDefault="00C80D05" w:rsidP="00855491">
            <w:pPr>
              <w:pStyle w:val="NoSpacing"/>
              <w:spacing w:after="0" w:line="240" w:lineRule="auto"/>
              <w:contextualSpacing/>
              <w:rPr>
                <w:rStyle w:val="PageNumber"/>
                <w:rFonts w:ascii="Arial" w:hAnsi="Arial" w:cs="Arial"/>
                <w:sz w:val="18"/>
                <w:szCs w:val="18"/>
              </w:rPr>
            </w:pPr>
          </w:p>
          <w:p w14:paraId="2D963D6F" w14:textId="77777777" w:rsidR="00C80D05" w:rsidRDefault="00C80D05" w:rsidP="00855491">
            <w:pPr>
              <w:pStyle w:val="NoSpacing"/>
              <w:spacing w:after="0" w:line="240" w:lineRule="auto"/>
              <w:contextualSpacing/>
              <w:rPr>
                <w:rStyle w:val="PageNumber"/>
                <w:rFonts w:ascii="Arial" w:hAnsi="Arial" w:cs="Arial"/>
                <w:sz w:val="18"/>
                <w:szCs w:val="18"/>
              </w:rPr>
            </w:pPr>
          </w:p>
          <w:p w14:paraId="4920931A" w14:textId="045AE1D4" w:rsidR="00400A28" w:rsidRPr="0065353B" w:rsidRDefault="00400A28" w:rsidP="0085549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hange a mixed number into an improper fraction by changing the whole</w:t>
            </w:r>
            <w:r>
              <w:rPr>
                <w:rStyle w:val="PageNumber"/>
                <w:rFonts w:ascii="Arial" w:eastAsia="Century Gothic" w:hAnsi="Arial" w:cs="Arial"/>
                <w:sz w:val="18"/>
                <w:szCs w:val="18"/>
              </w:rPr>
              <w:t xml:space="preserve"> </w:t>
            </w:r>
            <w:r w:rsidRPr="0065353B">
              <w:rPr>
                <w:rStyle w:val="PageNumber"/>
                <w:rFonts w:ascii="Arial" w:hAnsi="Arial" w:cs="Arial"/>
                <w:sz w:val="18"/>
                <w:szCs w:val="18"/>
              </w:rPr>
              <w:t>number into appropriate fraction parts and adding on the remaining fraction.</w:t>
            </w:r>
          </w:p>
          <w:p w14:paraId="01B82577" w14:textId="25619450"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3C11C08F" w14:textId="6E344A86" w:rsidR="00400A28" w:rsidRPr="000E48CB" w:rsidRDefault="00400A28" w:rsidP="00400A28">
            <w:pPr>
              <w:pStyle w:val="NoSpacing"/>
              <w:spacing w:after="0" w:line="240" w:lineRule="auto"/>
              <w:contextualSpacing/>
              <w:rPr>
                <w:rFonts w:ascii="Arial" w:hAnsi="Arial" w:cs="Arial"/>
                <w:sz w:val="18"/>
                <w:szCs w:val="18"/>
              </w:rPr>
            </w:pPr>
            <w:r w:rsidRPr="0065353B">
              <w:rPr>
                <w:rStyle w:val="PageNumber"/>
                <w:rFonts w:ascii="Arial" w:hAnsi="Arial" w:cs="Arial"/>
                <w:sz w:val="18"/>
                <w:szCs w:val="18"/>
              </w:rPr>
              <w:t>I can simplify a fraction by dividing the numerator and denominator</w:t>
            </w:r>
            <w:r w:rsidR="00277678">
              <w:rPr>
                <w:rStyle w:val="PageNumber"/>
                <w:rFonts w:ascii="Arial" w:hAnsi="Arial" w:cs="Arial"/>
                <w:sz w:val="18"/>
                <w:szCs w:val="18"/>
              </w:rPr>
              <w:t xml:space="preserve"> </w:t>
            </w:r>
            <w:r w:rsidRPr="0065353B">
              <w:rPr>
                <w:rStyle w:val="PageNumber"/>
                <w:rFonts w:ascii="Arial" w:hAnsi="Arial" w:cs="Arial"/>
                <w:sz w:val="18"/>
                <w:szCs w:val="18"/>
              </w:rPr>
              <w:t>by a factor</w:t>
            </w:r>
            <w:r w:rsidR="00277678">
              <w:rPr>
                <w:rStyle w:val="PageNumber"/>
                <w:rFonts w:ascii="Arial" w:hAnsi="Arial" w:cs="Arial"/>
                <w:sz w:val="18"/>
                <w:szCs w:val="18"/>
              </w:rPr>
              <w:t xml:space="preserve">. </w:t>
            </w: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641EF465"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1292A7CD"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1F3C2689"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619F1F0C"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307701ED" w14:textId="039BA2E5"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04C4CAE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6091B085"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502DCCD6"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my knowledge to help me begin to understand and use addition and subtraction of fractions in everyday contexts, e.g. If I eat ¼ of the cake and you eat 1/6 there will be just over ½ (7/12) left.</w:t>
            </w:r>
          </w:p>
          <w:p w14:paraId="08180483"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562F8C58"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a unit fraction of a number to find non-unit fractions.</w:t>
            </w:r>
          </w:p>
          <w:p w14:paraId="7927F132"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0C5CF438"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6511AEEE" w14:textId="66CD647E" w:rsidR="00400A28" w:rsidRDefault="00400A28" w:rsidP="00400A28">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change any tenths fraction to a decimal. </w:t>
            </w:r>
          </w:p>
          <w:p w14:paraId="709524F7" w14:textId="24B806DA" w:rsidR="00400A28" w:rsidRDefault="00400A28" w:rsidP="00400A28">
            <w:pPr>
              <w:pStyle w:val="NoSpacing"/>
              <w:spacing w:after="0" w:line="240" w:lineRule="auto"/>
              <w:contextualSpacing/>
              <w:rPr>
                <w:rStyle w:val="PageNumber"/>
                <w:rFonts w:ascii="Arial" w:hAnsi="Arial" w:cs="Arial"/>
                <w:sz w:val="18"/>
                <w:szCs w:val="18"/>
              </w:rPr>
            </w:pPr>
          </w:p>
          <w:p w14:paraId="42EB9B0F" w14:textId="63A85B53" w:rsidR="00400A28" w:rsidRDefault="00400A28" w:rsidP="00400A28">
            <w:pPr>
              <w:pStyle w:val="NoSpacing"/>
              <w:spacing w:after="0" w:line="240" w:lineRule="auto"/>
              <w:contextualSpacing/>
              <w:rPr>
                <w:rStyle w:val="PageNumber"/>
                <w:rFonts w:ascii="Arial" w:hAnsi="Arial" w:cs="Arial"/>
                <w:sz w:val="18"/>
                <w:szCs w:val="18"/>
              </w:rPr>
            </w:pPr>
          </w:p>
          <w:p w14:paraId="4CC466ED"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7270CF3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6CC9E98F"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a decimal point in the correct place to separate the whole numbers and the tenths. </w:t>
            </w:r>
          </w:p>
          <w:p w14:paraId="191213E7" w14:textId="09A3CB4F"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65924F9F"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how many hundredths are in a tenth and partition hundredths into tenths and hundredths. </w:t>
            </w:r>
          </w:p>
          <w:p w14:paraId="39056446"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1EE49F48"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how decimal fractions are used in everyday life. </w:t>
            </w:r>
          </w:p>
          <w:p w14:paraId="43BF5C6E"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1F49C88C"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lastRenderedPageBreak/>
              <w:t>I can recall simple fractions as decimal fractions.</w:t>
            </w:r>
          </w:p>
          <w:p w14:paraId="6C9F5B81" w14:textId="6BF12933"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7392DF33"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388649FE"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what improper fractions and mixed numbers are and can give examples of both. </w:t>
            </w:r>
          </w:p>
          <w:p w14:paraId="12D15EEE" w14:textId="6CB0F209" w:rsidR="00400A28" w:rsidRDefault="00400A28" w:rsidP="00400A28">
            <w:pPr>
              <w:pStyle w:val="NoSpacing"/>
              <w:spacing w:after="0" w:line="240" w:lineRule="auto"/>
              <w:contextualSpacing/>
              <w:rPr>
                <w:rStyle w:val="PageNumber"/>
                <w:rFonts w:ascii="Arial" w:eastAsia="Century Gothic" w:hAnsi="Arial" w:cs="Arial"/>
                <w:sz w:val="18"/>
                <w:szCs w:val="18"/>
              </w:rPr>
            </w:pPr>
          </w:p>
          <w:p w14:paraId="5B422E4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05339925" w14:textId="77777777" w:rsidR="00400A28" w:rsidRPr="0065353B" w:rsidRDefault="00400A28" w:rsidP="0027767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my knowledge of table facts and multiples to decide if fractions are equal.</w:t>
            </w:r>
          </w:p>
          <w:p w14:paraId="2786DB43" w14:textId="77777777" w:rsidR="00400A28" w:rsidRPr="0065353B" w:rsidRDefault="00400A28" w:rsidP="00277678">
            <w:pPr>
              <w:pStyle w:val="NoSpacing"/>
              <w:spacing w:after="0" w:line="240" w:lineRule="auto"/>
              <w:contextualSpacing/>
              <w:rPr>
                <w:rStyle w:val="PageNumber"/>
                <w:rFonts w:ascii="Arial" w:eastAsia="Century Gothic" w:hAnsi="Arial" w:cs="Arial"/>
                <w:sz w:val="18"/>
                <w:szCs w:val="18"/>
              </w:rPr>
            </w:pPr>
          </w:p>
          <w:p w14:paraId="7B96635E" w14:textId="77777777" w:rsidR="00400A28" w:rsidRPr="0065353B" w:rsidRDefault="00400A28" w:rsidP="00277678">
            <w:pPr>
              <w:pStyle w:val="NoSpacing"/>
              <w:spacing w:after="0" w:line="240" w:lineRule="auto"/>
              <w:contextualSpacing/>
              <w:rPr>
                <w:rStyle w:val="PageNumber"/>
                <w:rFonts w:ascii="Arial" w:eastAsia="Century Gothic" w:hAnsi="Arial" w:cs="Arial"/>
                <w:sz w:val="18"/>
                <w:szCs w:val="18"/>
              </w:rPr>
            </w:pPr>
          </w:p>
          <w:p w14:paraId="536EF8AB" w14:textId="77777777" w:rsidR="00400A28" w:rsidRPr="0065353B" w:rsidRDefault="00400A28" w:rsidP="00277678">
            <w:pPr>
              <w:pStyle w:val="NoSpacing"/>
              <w:spacing w:after="0" w:line="240" w:lineRule="auto"/>
              <w:contextualSpacing/>
              <w:rPr>
                <w:rStyle w:val="PageNumber"/>
                <w:rFonts w:ascii="Arial" w:eastAsia="Century Gothic" w:hAnsi="Arial" w:cs="Arial"/>
                <w:sz w:val="18"/>
                <w:szCs w:val="18"/>
              </w:rPr>
            </w:pPr>
          </w:p>
          <w:p w14:paraId="32CC3242" w14:textId="612ABAA8" w:rsidR="00F731A6" w:rsidRPr="00F731A6" w:rsidRDefault="00F731A6" w:rsidP="00277678">
            <w:pPr>
              <w:pStyle w:val="NoSpacing"/>
              <w:spacing w:line="240" w:lineRule="auto"/>
              <w:contextualSpacing/>
              <w:rPr>
                <w:rStyle w:val="PageNumber"/>
                <w:rFonts w:ascii="Arial" w:eastAsia="Century Gothic" w:hAnsi="Arial" w:cs="Arial"/>
                <w:sz w:val="18"/>
                <w:szCs w:val="18"/>
              </w:rPr>
            </w:pPr>
            <w:r w:rsidRPr="00F731A6">
              <w:rPr>
                <w:rStyle w:val="PageNumber"/>
                <w:rFonts w:ascii="Arial" w:eastAsia="Century Gothic" w:hAnsi="Arial" w:cs="Arial"/>
                <w:sz w:val="18"/>
                <w:szCs w:val="18"/>
              </w:rPr>
              <w:t>I can simplify fractions, decimal fractions and percentages and place them on a number line.</w:t>
            </w:r>
          </w:p>
          <w:p w14:paraId="1A15E230" w14:textId="77777777" w:rsidR="00277678" w:rsidRDefault="00277678" w:rsidP="00277678">
            <w:pPr>
              <w:pStyle w:val="NoSpacing"/>
              <w:spacing w:line="240" w:lineRule="auto"/>
              <w:contextualSpacing/>
              <w:rPr>
                <w:rStyle w:val="PageNumber"/>
                <w:rFonts w:ascii="Arial" w:eastAsia="Century Gothic" w:hAnsi="Arial" w:cs="Arial"/>
                <w:sz w:val="18"/>
                <w:szCs w:val="18"/>
              </w:rPr>
            </w:pPr>
          </w:p>
          <w:p w14:paraId="5EB0D36F" w14:textId="074FC3C4" w:rsidR="00F731A6" w:rsidRPr="00F731A6" w:rsidRDefault="00F731A6" w:rsidP="00277678">
            <w:pPr>
              <w:pStyle w:val="NoSpacing"/>
              <w:spacing w:line="240" w:lineRule="auto"/>
              <w:contextualSpacing/>
              <w:rPr>
                <w:rStyle w:val="PageNumber"/>
                <w:rFonts w:ascii="Arial" w:eastAsia="Century Gothic" w:hAnsi="Arial" w:cs="Arial"/>
                <w:sz w:val="18"/>
                <w:szCs w:val="18"/>
              </w:rPr>
            </w:pPr>
            <w:r w:rsidRPr="00F731A6">
              <w:rPr>
                <w:rStyle w:val="PageNumber"/>
                <w:rFonts w:ascii="Arial" w:eastAsia="Century Gothic" w:hAnsi="Arial" w:cs="Arial"/>
                <w:sz w:val="18"/>
                <w:szCs w:val="18"/>
              </w:rPr>
              <w:t>I can compare equivalent fractions.</w:t>
            </w:r>
          </w:p>
          <w:p w14:paraId="0328F6DB" w14:textId="77777777" w:rsidR="00277678" w:rsidRDefault="00277678" w:rsidP="00277678">
            <w:pPr>
              <w:pStyle w:val="NoSpacing"/>
              <w:spacing w:line="240" w:lineRule="auto"/>
              <w:contextualSpacing/>
              <w:rPr>
                <w:rStyle w:val="PageNumber"/>
                <w:rFonts w:ascii="Arial" w:eastAsia="Century Gothic" w:hAnsi="Arial" w:cs="Arial"/>
                <w:sz w:val="18"/>
                <w:szCs w:val="18"/>
              </w:rPr>
            </w:pPr>
          </w:p>
          <w:p w14:paraId="40AC31C6" w14:textId="6FC567B8" w:rsidR="00F731A6" w:rsidRPr="00F731A6" w:rsidRDefault="00F731A6" w:rsidP="00277678">
            <w:pPr>
              <w:pStyle w:val="NoSpacing"/>
              <w:spacing w:line="240" w:lineRule="auto"/>
              <w:contextualSpacing/>
              <w:rPr>
                <w:rStyle w:val="PageNumber"/>
                <w:rFonts w:ascii="Arial" w:eastAsia="Century Gothic" w:hAnsi="Arial" w:cs="Arial"/>
                <w:sz w:val="18"/>
                <w:szCs w:val="18"/>
              </w:rPr>
            </w:pPr>
            <w:r w:rsidRPr="00F731A6">
              <w:rPr>
                <w:rStyle w:val="PageNumber"/>
                <w:rFonts w:ascii="Arial" w:eastAsia="Century Gothic" w:hAnsi="Arial" w:cs="Arial"/>
                <w:sz w:val="18"/>
                <w:szCs w:val="18"/>
              </w:rPr>
              <w:t>I can recognise equivalence within hundredths.</w:t>
            </w:r>
          </w:p>
          <w:p w14:paraId="28FE5AB6" w14:textId="77777777" w:rsidR="00F731A6" w:rsidRPr="00F731A6" w:rsidRDefault="00F731A6" w:rsidP="00277678">
            <w:pPr>
              <w:pStyle w:val="NoSpacing"/>
              <w:spacing w:line="240" w:lineRule="auto"/>
              <w:contextualSpacing/>
              <w:rPr>
                <w:rStyle w:val="PageNumber"/>
                <w:rFonts w:ascii="Arial" w:eastAsia="Century Gothic" w:hAnsi="Arial" w:cs="Arial"/>
                <w:sz w:val="18"/>
                <w:szCs w:val="18"/>
              </w:rPr>
            </w:pPr>
          </w:p>
          <w:p w14:paraId="6C5535E4" w14:textId="77777777" w:rsidR="00277678" w:rsidRDefault="00277678" w:rsidP="00277678">
            <w:pPr>
              <w:pStyle w:val="NoSpacing"/>
              <w:spacing w:after="0" w:line="240" w:lineRule="auto"/>
              <w:contextualSpacing/>
              <w:rPr>
                <w:rStyle w:val="PageNumber"/>
                <w:rFonts w:ascii="Arial" w:eastAsia="Century Gothic" w:hAnsi="Arial" w:cs="Arial"/>
                <w:sz w:val="18"/>
                <w:szCs w:val="18"/>
              </w:rPr>
            </w:pPr>
          </w:p>
          <w:p w14:paraId="6346AB22" w14:textId="3BC0BE66" w:rsidR="00400A28" w:rsidRPr="0065353B" w:rsidRDefault="00F731A6" w:rsidP="00277678">
            <w:pPr>
              <w:pStyle w:val="NoSpacing"/>
              <w:spacing w:after="0" w:line="240" w:lineRule="auto"/>
              <w:contextualSpacing/>
              <w:rPr>
                <w:rStyle w:val="PageNumber"/>
                <w:rFonts w:ascii="Arial" w:eastAsia="Century Gothic" w:hAnsi="Arial" w:cs="Arial"/>
                <w:sz w:val="18"/>
                <w:szCs w:val="18"/>
              </w:rPr>
            </w:pPr>
            <w:r w:rsidRPr="00F731A6">
              <w:rPr>
                <w:rStyle w:val="PageNumber"/>
                <w:rFonts w:ascii="Arial" w:eastAsia="Century Gothic" w:hAnsi="Arial" w:cs="Arial"/>
                <w:sz w:val="18"/>
                <w:szCs w:val="18"/>
              </w:rPr>
              <w:t>I can identify the relationship between common fractions, percentages and decimal fractions - 66∙6%, 33∙3%, 20% and 5%.</w:t>
            </w:r>
          </w:p>
          <w:p w14:paraId="29203096" w14:textId="77777777" w:rsidR="00400A28" w:rsidRPr="0065353B" w:rsidRDefault="00400A28" w:rsidP="00277678">
            <w:pPr>
              <w:pStyle w:val="NoSpacing"/>
              <w:spacing w:after="0" w:line="240" w:lineRule="auto"/>
              <w:contextualSpacing/>
              <w:rPr>
                <w:rStyle w:val="PageNumber"/>
                <w:rFonts w:ascii="Arial" w:eastAsia="Century Gothic" w:hAnsi="Arial" w:cs="Arial"/>
                <w:sz w:val="18"/>
                <w:szCs w:val="18"/>
              </w:rPr>
            </w:pPr>
          </w:p>
          <w:p w14:paraId="4A4D8E50" w14:textId="0F735181" w:rsidR="00400A28" w:rsidRDefault="00400A28" w:rsidP="00277678">
            <w:pPr>
              <w:pStyle w:val="NoSpacing"/>
              <w:spacing w:after="0" w:line="240" w:lineRule="auto"/>
              <w:contextualSpacing/>
              <w:rPr>
                <w:rStyle w:val="PageNumber"/>
                <w:rFonts w:ascii="Arial" w:eastAsia="Century Gothic" w:hAnsi="Arial" w:cs="Arial"/>
                <w:sz w:val="18"/>
                <w:szCs w:val="18"/>
              </w:rPr>
            </w:pPr>
          </w:p>
          <w:p w14:paraId="2B5806C0" w14:textId="77777777" w:rsidR="00400A28" w:rsidRPr="0065353B" w:rsidRDefault="00400A28" w:rsidP="0027767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locate improper fractions and mixed numbers on number lines. </w:t>
            </w:r>
          </w:p>
          <w:p w14:paraId="6B07BC3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22CC0988"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08967CF4"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10444841"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26948E27"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2C1E2BE9"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1C8756E6" w14:textId="77777777" w:rsidR="00400A28" w:rsidRPr="0065353B" w:rsidRDefault="00400A28" w:rsidP="00400A28">
            <w:pPr>
              <w:pStyle w:val="NoSpacing"/>
              <w:spacing w:after="0" w:line="240" w:lineRule="auto"/>
              <w:contextualSpacing/>
              <w:rPr>
                <w:rStyle w:val="PageNumber"/>
                <w:rFonts w:ascii="Arial" w:eastAsia="Century Gothic" w:hAnsi="Arial" w:cs="Arial"/>
                <w:sz w:val="18"/>
                <w:szCs w:val="18"/>
              </w:rPr>
            </w:pPr>
          </w:p>
          <w:p w14:paraId="53FC777B" w14:textId="77777777" w:rsidR="00400A28" w:rsidRPr="000E48CB" w:rsidRDefault="00400A28" w:rsidP="00400A28">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574AACA0" w14:textId="77777777" w:rsidR="00400A28" w:rsidRDefault="00400A28" w:rsidP="00400A28">
            <w:pPr>
              <w:pStyle w:val="Default"/>
              <w:widowControl w:val="0"/>
              <w:contextualSpacing/>
              <w:rPr>
                <w:bCs/>
                <w:iCs/>
                <w:sz w:val="18"/>
                <w:szCs w:val="18"/>
              </w:rPr>
            </w:pPr>
          </w:p>
          <w:p w14:paraId="7647F229" w14:textId="6C60C3F6" w:rsidR="00400A28" w:rsidRPr="0065353B" w:rsidRDefault="00400A28" w:rsidP="00400A28">
            <w:pPr>
              <w:pStyle w:val="Default"/>
              <w:widowControl w:val="0"/>
              <w:contextualSpacing/>
              <w:rPr>
                <w:bCs/>
                <w:iCs/>
                <w:sz w:val="18"/>
                <w:szCs w:val="18"/>
              </w:rPr>
            </w:pPr>
            <w:r w:rsidRPr="0065353B">
              <w:rPr>
                <w:bCs/>
                <w:iCs/>
                <w:sz w:val="18"/>
                <w:szCs w:val="18"/>
              </w:rPr>
              <w:t xml:space="preserve">Uses knowledge of equivalent forms of common fractions, decimal </w:t>
            </w:r>
            <w:proofErr w:type="gramStart"/>
            <w:r w:rsidRPr="0065353B">
              <w:rPr>
                <w:bCs/>
                <w:iCs/>
                <w:sz w:val="18"/>
                <w:szCs w:val="18"/>
              </w:rPr>
              <w:t>fractions</w:t>
            </w:r>
            <w:proofErr w:type="gramEnd"/>
            <w:r w:rsidRPr="0065353B">
              <w:rPr>
                <w:bCs/>
                <w:iCs/>
                <w:sz w:val="18"/>
                <w:szCs w:val="18"/>
              </w:rPr>
              <w:t xml:space="preserve"> and percentages, for example, </w:t>
            </w:r>
            <w:r w:rsidR="002707A6" w:rsidRPr="005F584E">
              <w:rPr>
                <w:bCs/>
                <w:iCs/>
                <w:noProof/>
                <w:position w:val="-20"/>
                <w:sz w:val="18"/>
                <w:szCs w:val="18"/>
              </w:rPr>
              <w:object w:dxaOrig="240" w:dyaOrig="540" w14:anchorId="13E12A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75pt;height:28.5pt;mso-width-percent:0;mso-height-percent:0;mso-width-percent:0;mso-height-percent:0" o:ole="">
                  <v:imagedata r:id="rId10" o:title=""/>
                </v:shape>
                <o:OLEObject Type="Embed" ProgID="Equation.DSMT4" ShapeID="_x0000_i1025" DrawAspect="Content" ObjectID="_1739627384" r:id="rId11"/>
              </w:object>
            </w:r>
            <w:r w:rsidRPr="0065353B">
              <w:rPr>
                <w:bCs/>
                <w:iCs/>
                <w:sz w:val="18"/>
                <w:szCs w:val="18"/>
              </w:rPr>
              <w:t xml:space="preserve">= </w:t>
            </w:r>
            <w:r w:rsidRPr="0065353B">
              <w:rPr>
                <w:iCs/>
                <w:sz w:val="18"/>
                <w:szCs w:val="18"/>
              </w:rPr>
              <w:t>0.75</w:t>
            </w:r>
            <w:r w:rsidRPr="0065353B">
              <w:rPr>
                <w:bCs/>
                <w:iCs/>
                <w:sz w:val="18"/>
                <w:szCs w:val="18"/>
              </w:rPr>
              <w:t xml:space="preserve"> = 75%, to solve problems.</w:t>
            </w:r>
          </w:p>
          <w:p w14:paraId="412201FC" w14:textId="77777777" w:rsidR="00400A28" w:rsidRPr="0065353B" w:rsidRDefault="00400A28" w:rsidP="00400A28">
            <w:pPr>
              <w:pStyle w:val="Default"/>
              <w:widowControl w:val="0"/>
              <w:contextualSpacing/>
              <w:rPr>
                <w:bCs/>
                <w:iCs/>
                <w:sz w:val="18"/>
                <w:szCs w:val="18"/>
              </w:rPr>
            </w:pPr>
          </w:p>
          <w:p w14:paraId="50B2FA63" w14:textId="1ABA7A92" w:rsidR="00400A28" w:rsidRPr="0065353B" w:rsidRDefault="00400A28" w:rsidP="00400A28">
            <w:pPr>
              <w:pStyle w:val="Default"/>
              <w:widowControl w:val="0"/>
              <w:contextualSpacing/>
              <w:rPr>
                <w:bCs/>
                <w:iCs/>
                <w:sz w:val="18"/>
                <w:szCs w:val="18"/>
              </w:rPr>
            </w:pPr>
            <w:r w:rsidRPr="0065353B">
              <w:rPr>
                <w:bCs/>
                <w:iCs/>
                <w:sz w:val="18"/>
                <w:szCs w:val="18"/>
              </w:rPr>
              <w:t>Calculates simple percentages of a quantity and uses this knowledge to solve problems in everyday contexts, for example, calculates the sale price of an item with a discount of 15%.</w:t>
            </w:r>
          </w:p>
          <w:p w14:paraId="7D3C79A2" w14:textId="77777777" w:rsidR="00400A28" w:rsidRPr="0065353B" w:rsidRDefault="00400A28" w:rsidP="00400A28">
            <w:pPr>
              <w:pStyle w:val="Default"/>
              <w:widowControl w:val="0"/>
              <w:contextualSpacing/>
              <w:rPr>
                <w:bCs/>
                <w:iCs/>
                <w:sz w:val="18"/>
                <w:szCs w:val="18"/>
              </w:rPr>
            </w:pPr>
          </w:p>
          <w:p w14:paraId="14133B9B" w14:textId="77777777" w:rsidR="00400A28" w:rsidRPr="0065353B" w:rsidRDefault="00400A28" w:rsidP="00400A28">
            <w:pPr>
              <w:pStyle w:val="Default"/>
              <w:widowControl w:val="0"/>
              <w:contextualSpacing/>
              <w:rPr>
                <w:bCs/>
                <w:iCs/>
                <w:sz w:val="18"/>
                <w:szCs w:val="18"/>
              </w:rPr>
            </w:pPr>
            <w:r w:rsidRPr="0065353B">
              <w:rPr>
                <w:bCs/>
                <w:iCs/>
                <w:sz w:val="18"/>
                <w:szCs w:val="18"/>
              </w:rPr>
              <w:t xml:space="preserve">Calculates simple fractions of a quantity and uses this knowledge to solve problems, for example, find </w:t>
            </w:r>
            <w:r w:rsidR="002707A6" w:rsidRPr="005F584E">
              <w:rPr>
                <w:bCs/>
                <w:iCs/>
                <w:noProof/>
                <w:position w:val="-20"/>
                <w:sz w:val="18"/>
                <w:szCs w:val="18"/>
              </w:rPr>
              <w:object w:dxaOrig="225" w:dyaOrig="555" w14:anchorId="2E926EFF">
                <v:shape id="_x0000_i1026" type="#_x0000_t75" alt="" style="width:12.75pt;height:28.5pt;mso-width-percent:0;mso-height-percent:0;mso-width-percent:0;mso-height-percent:0" o:ole="">
                  <v:imagedata r:id="rId12" o:title=""/>
                </v:shape>
                <o:OLEObject Type="Embed" ProgID="Equation.DSMT4" ShapeID="_x0000_i1026" DrawAspect="Content" ObjectID="_1739627385" r:id="rId13"/>
              </w:object>
            </w:r>
            <w:r w:rsidRPr="0065353B">
              <w:rPr>
                <w:bCs/>
                <w:iCs/>
                <w:sz w:val="18"/>
                <w:szCs w:val="18"/>
              </w:rPr>
              <w:t xml:space="preserve"> of 60. </w:t>
            </w:r>
          </w:p>
          <w:p w14:paraId="472FA71C" w14:textId="77777777" w:rsidR="00400A28" w:rsidRDefault="00400A28" w:rsidP="00400A28">
            <w:pPr>
              <w:pStyle w:val="Default"/>
              <w:widowControl w:val="0"/>
              <w:contextualSpacing/>
              <w:rPr>
                <w:sz w:val="18"/>
                <w:szCs w:val="18"/>
              </w:rPr>
            </w:pPr>
          </w:p>
          <w:p w14:paraId="40E2779C" w14:textId="7EFCE6D0" w:rsidR="00400A28" w:rsidRPr="0065353B" w:rsidRDefault="00400A28" w:rsidP="00400A28">
            <w:pPr>
              <w:pStyle w:val="Default"/>
              <w:widowControl w:val="0"/>
              <w:contextualSpacing/>
              <w:rPr>
                <w:sz w:val="18"/>
                <w:szCs w:val="18"/>
              </w:rPr>
            </w:pPr>
            <w:r w:rsidRPr="0065353B">
              <w:rPr>
                <w:sz w:val="18"/>
                <w:szCs w:val="18"/>
              </w:rPr>
              <w:t>Creates equivalent fractions and uses this knowledge to put a set of</w:t>
            </w:r>
            <w:r w:rsidRPr="0065353B">
              <w:rPr>
                <w:color w:val="FF0000"/>
                <w:sz w:val="18"/>
                <w:szCs w:val="18"/>
              </w:rPr>
              <w:t xml:space="preserve"> </w:t>
            </w:r>
            <w:r w:rsidRPr="0065353B">
              <w:rPr>
                <w:sz w:val="18"/>
                <w:szCs w:val="18"/>
              </w:rPr>
              <w:t xml:space="preserve">most commonly </w:t>
            </w:r>
            <w:r w:rsidRPr="0065353B">
              <w:rPr>
                <w:sz w:val="18"/>
                <w:szCs w:val="18"/>
              </w:rPr>
              <w:br/>
              <w:t>used fractions in order.</w:t>
            </w:r>
          </w:p>
          <w:p w14:paraId="4B136E64" w14:textId="77777777" w:rsidR="00400A28" w:rsidRPr="0065353B" w:rsidRDefault="00400A28" w:rsidP="00400A28">
            <w:pPr>
              <w:pStyle w:val="Default"/>
              <w:widowControl w:val="0"/>
              <w:contextualSpacing/>
              <w:rPr>
                <w:sz w:val="18"/>
                <w:szCs w:val="18"/>
              </w:rPr>
            </w:pPr>
          </w:p>
          <w:p w14:paraId="54A425D1" w14:textId="437EE08C" w:rsidR="00400A28" w:rsidRPr="000E48CB" w:rsidRDefault="00400A28" w:rsidP="00400A28">
            <w:pPr>
              <w:pBdr>
                <w:top w:val="nil"/>
                <w:left w:val="nil"/>
                <w:bottom w:val="nil"/>
                <w:right w:val="nil"/>
                <w:between w:val="nil"/>
                <w:bar w:val="nil"/>
              </w:pBdr>
              <w:contextualSpacing/>
              <w:rPr>
                <w:rFonts w:ascii="Arial" w:eastAsia="Calibri" w:hAnsi="Arial" w:cs="Arial"/>
                <w:iCs/>
                <w:color w:val="000000"/>
                <w:sz w:val="18"/>
                <w:szCs w:val="18"/>
                <w:u w:color="000000"/>
                <w:bdr w:val="nil"/>
                <w:lang w:val="en-US" w:eastAsia="en-GB"/>
              </w:rPr>
            </w:pPr>
            <w:r w:rsidRPr="0065353B">
              <w:rPr>
                <w:rFonts w:ascii="Arial" w:hAnsi="Arial" w:cs="Arial"/>
                <w:sz w:val="18"/>
                <w:szCs w:val="18"/>
              </w:rPr>
              <w:t>Expresses fractions in their simplest form.</w:t>
            </w:r>
          </w:p>
        </w:tc>
      </w:tr>
    </w:tbl>
    <w:p w14:paraId="0B1BC949" w14:textId="74E4F54A" w:rsidR="00FB1680" w:rsidRDefault="00FB1680"/>
    <w:p w14:paraId="0EA31265" w14:textId="40187BDF" w:rsidR="001644FB" w:rsidRDefault="001644FB"/>
    <w:p w14:paraId="0654FBB9" w14:textId="0549964B" w:rsidR="00277678" w:rsidRDefault="00277678"/>
    <w:p w14:paraId="7317638E" w14:textId="2439AB72" w:rsidR="00277678" w:rsidRDefault="00277678"/>
    <w:p w14:paraId="5372F467" w14:textId="7C16F1E6" w:rsidR="00277678" w:rsidRDefault="00277678"/>
    <w:p w14:paraId="174B06A2" w14:textId="344A34EB" w:rsidR="00277678" w:rsidRDefault="00277678"/>
    <w:p w14:paraId="1DDCDA77" w14:textId="3CB5B875" w:rsidR="00277678" w:rsidRDefault="00277678"/>
    <w:p w14:paraId="2272474F" w14:textId="15265D45" w:rsidR="00277678" w:rsidRDefault="00277678"/>
    <w:p w14:paraId="7BD4E30D" w14:textId="10205A8E" w:rsidR="00277678" w:rsidRDefault="00277678"/>
    <w:p w14:paraId="443EBAA0" w14:textId="358A5914" w:rsidR="00277678" w:rsidRDefault="00277678"/>
    <w:p w14:paraId="17881CA6" w14:textId="5BBFD19D" w:rsidR="00277678" w:rsidRDefault="00277678"/>
    <w:p w14:paraId="68D94E8C" w14:textId="73A73AE1" w:rsidR="00277678" w:rsidRDefault="00277678"/>
    <w:p w14:paraId="718ACAC3" w14:textId="749192F2" w:rsidR="00277678" w:rsidRDefault="00277678"/>
    <w:p w14:paraId="0FBF54B7" w14:textId="3A219B44" w:rsidR="00277678" w:rsidRDefault="00277678"/>
    <w:p w14:paraId="364E4EAE" w14:textId="752D2DEB" w:rsidR="00277678" w:rsidRDefault="00277678"/>
    <w:p w14:paraId="61477FDD" w14:textId="0F0125EB" w:rsidR="00277678" w:rsidRDefault="00277678"/>
    <w:p w14:paraId="3A1859AD" w14:textId="53350941" w:rsidR="00277678" w:rsidRDefault="00277678"/>
    <w:p w14:paraId="34B0E06D" w14:textId="009E78F6" w:rsidR="00277678" w:rsidRDefault="00277678"/>
    <w:p w14:paraId="5A933428" w14:textId="5C44C49D" w:rsidR="00277678" w:rsidRDefault="00277678"/>
    <w:p w14:paraId="5537976C" w14:textId="50B8E2A6" w:rsidR="00277678" w:rsidRDefault="00277678"/>
    <w:p w14:paraId="5FDBE108" w14:textId="1154CADF" w:rsidR="00277678" w:rsidRDefault="00277678"/>
    <w:p w14:paraId="7CF7941E" w14:textId="40FA2B33" w:rsidR="00277678" w:rsidRDefault="00277678"/>
    <w:p w14:paraId="5858175F" w14:textId="46857B2B" w:rsidR="00277678" w:rsidRDefault="00277678"/>
    <w:p w14:paraId="09D2EA6E" w14:textId="7B782E36" w:rsidR="00277678" w:rsidRDefault="00277678"/>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277678" w:rsidRPr="000E48CB" w14:paraId="79D8F238" w14:textId="77777777" w:rsidTr="00654223">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62705F3B" w14:textId="77777777" w:rsidR="00277678" w:rsidRPr="000E48CB" w:rsidRDefault="00277678" w:rsidP="00654223">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0C0256D1" w14:textId="41EFBEB0" w:rsidR="00277678" w:rsidRDefault="00277678"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Number, Money and Measure </w:t>
            </w:r>
          </w:p>
          <w:p w14:paraId="25732EC5" w14:textId="5978D079" w:rsidR="00277678" w:rsidRPr="000E48CB" w:rsidRDefault="00277678"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Money</w:t>
            </w:r>
          </w:p>
          <w:p w14:paraId="50C9577B" w14:textId="77777777" w:rsidR="00277678" w:rsidRPr="000E48CB" w:rsidRDefault="00277678"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Pr="000E48CB">
              <w:rPr>
                <w:rFonts w:ascii="Arial" w:eastAsia="Calibri" w:hAnsi="Arial" w:cs="Arial"/>
                <w:b/>
                <w:bCs/>
                <w:color w:val="000000"/>
                <w:sz w:val="18"/>
                <w:szCs w:val="18"/>
                <w:u w:color="000000"/>
                <w:bdr w:val="nil"/>
                <w:lang w:val="en-US" w:eastAsia="en-GB"/>
              </w:rPr>
              <w:t xml:space="preserve">LEVEL </w:t>
            </w:r>
          </w:p>
          <w:p w14:paraId="572DF56E" w14:textId="77777777" w:rsidR="00277678" w:rsidRPr="000E48CB" w:rsidRDefault="00277678"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192D5E72" w14:textId="77777777" w:rsidR="00277678" w:rsidRPr="000E48CB" w:rsidRDefault="00277678"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7C8CFAF3" w14:textId="77777777" w:rsidR="00277678" w:rsidRPr="000E48CB" w:rsidRDefault="00277678" w:rsidP="0065422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47843DAE" w14:textId="77777777" w:rsidR="00277678" w:rsidRPr="000E48CB" w:rsidRDefault="00277678"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29920" behindDoc="0" locked="0" layoutInCell="1" allowOverlap="1" wp14:anchorId="2963ADA1" wp14:editId="7008CAC8">
                      <wp:simplePos x="0" y="0"/>
                      <wp:positionH relativeFrom="column">
                        <wp:posOffset>3709035</wp:posOffset>
                      </wp:positionH>
                      <wp:positionV relativeFrom="paragraph">
                        <wp:posOffset>259359</wp:posOffset>
                      </wp:positionV>
                      <wp:extent cx="291465" cy="330200"/>
                      <wp:effectExtent l="12700" t="0" r="13335" b="0"/>
                      <wp:wrapNone/>
                      <wp:docPr id="165540928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81"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82"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6056A1" id="Group 7" o:spid="_x0000_s1026" style="position:absolute;margin-left:292.05pt;margin-top:20.4pt;width:22.95pt;height:26pt;rotation:204849fd;z-index:25172992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373F0A5D" w14:textId="77777777" w:rsidR="00277678" w:rsidRPr="000E48CB" w:rsidRDefault="00277678"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87D5693" w14:textId="77777777" w:rsidR="00277678" w:rsidRPr="000E48CB" w:rsidRDefault="00277678" w:rsidP="0065422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4B6EEF23" w14:textId="77777777" w:rsidR="00277678" w:rsidRPr="000E48CB" w:rsidRDefault="00277678"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277678" w:rsidRPr="000E48CB" w14:paraId="7D7C6CB7" w14:textId="77777777" w:rsidTr="00654223">
        <w:trPr>
          <w:trHeight w:val="498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12D14CC0" w14:textId="77777777" w:rsidR="00277678" w:rsidRDefault="00277678" w:rsidP="00654223">
            <w:pPr>
              <w:pStyle w:val="NoSpacing"/>
              <w:spacing w:after="0" w:line="240" w:lineRule="auto"/>
              <w:contextualSpacing/>
              <w:rPr>
                <w:rStyle w:val="PageNumber"/>
                <w:rFonts w:ascii="Arial" w:hAnsi="Arial" w:cs="Arial"/>
                <w:sz w:val="18"/>
                <w:szCs w:val="18"/>
              </w:rPr>
            </w:pPr>
          </w:p>
          <w:p w14:paraId="1A095E02" w14:textId="77777777" w:rsidR="00277678" w:rsidRPr="0065353B" w:rsidRDefault="00277678" w:rsidP="00277678">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manage money, compare costs from different retailers, and determine what I can afford to buy. MNU 2-09a</w:t>
            </w:r>
          </w:p>
          <w:p w14:paraId="7468224E"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p>
          <w:p w14:paraId="59F8F149" w14:textId="77777777" w:rsidR="00277678" w:rsidRPr="0065353B" w:rsidRDefault="00277678" w:rsidP="00277678">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understand the costs, benefits and risks of using bank cards to purchase goods or obtain cash and realise that budgeting is important. MNU 2-09b</w:t>
            </w:r>
          </w:p>
          <w:p w14:paraId="3E4D6D8A"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p>
          <w:p w14:paraId="3B700FD0"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the terms profit and loss in buying and selling activities and can make simple calculations for this. MNU 2-09c</w:t>
            </w:r>
          </w:p>
          <w:p w14:paraId="027A25B7" w14:textId="7DD97278" w:rsidR="00277678" w:rsidRPr="0065353B" w:rsidRDefault="00277678" w:rsidP="00654223">
            <w:pPr>
              <w:pStyle w:val="NoSpacing"/>
              <w:spacing w:after="0" w:line="240" w:lineRule="auto"/>
              <w:contextualSpacing/>
              <w:rPr>
                <w:rStyle w:val="PageNumber"/>
                <w:rFonts w:ascii="Arial" w:hAnsi="Arial" w:cs="Arial"/>
                <w:sz w:val="18"/>
                <w:szCs w:val="18"/>
              </w:rPr>
            </w:pPr>
          </w:p>
          <w:p w14:paraId="2305874B" w14:textId="77777777" w:rsidR="00277678" w:rsidRPr="0065353B" w:rsidRDefault="00277678" w:rsidP="00654223">
            <w:pPr>
              <w:pStyle w:val="NoSpacing"/>
              <w:spacing w:after="0" w:line="240" w:lineRule="auto"/>
              <w:contextualSpacing/>
              <w:jc w:val="center"/>
              <w:rPr>
                <w:rStyle w:val="PageNumber"/>
                <w:rFonts w:ascii="Arial" w:hAnsi="Arial" w:cs="Arial"/>
                <w:sz w:val="18"/>
                <w:szCs w:val="18"/>
              </w:rPr>
            </w:pPr>
          </w:p>
          <w:p w14:paraId="2624095D" w14:textId="77777777" w:rsidR="00277678" w:rsidRPr="0065353B" w:rsidRDefault="00277678" w:rsidP="00654223">
            <w:pPr>
              <w:pStyle w:val="NoSpacing"/>
              <w:spacing w:after="0" w:line="240" w:lineRule="auto"/>
              <w:contextualSpacing/>
              <w:jc w:val="center"/>
              <w:rPr>
                <w:rStyle w:val="PageNumber"/>
                <w:rFonts w:ascii="Arial" w:hAnsi="Arial" w:cs="Arial"/>
                <w:sz w:val="18"/>
                <w:szCs w:val="18"/>
              </w:rPr>
            </w:pPr>
          </w:p>
          <w:p w14:paraId="4F87F958" w14:textId="77777777" w:rsidR="00277678" w:rsidRPr="0065353B" w:rsidRDefault="00277678" w:rsidP="00654223">
            <w:pPr>
              <w:pStyle w:val="NoSpacing"/>
              <w:spacing w:after="0" w:line="240" w:lineRule="auto"/>
              <w:contextualSpacing/>
              <w:jc w:val="center"/>
              <w:rPr>
                <w:rFonts w:ascii="Arial" w:hAnsi="Arial" w:cs="Arial"/>
                <w:sz w:val="18"/>
                <w:szCs w:val="18"/>
              </w:rPr>
            </w:pPr>
          </w:p>
          <w:p w14:paraId="2E758687" w14:textId="77777777" w:rsidR="00277678" w:rsidRPr="000E48CB" w:rsidRDefault="00277678" w:rsidP="00654223">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6DB6AF8C" w14:textId="77777777" w:rsidR="00277678" w:rsidRDefault="00277678" w:rsidP="00654223">
            <w:pPr>
              <w:pStyle w:val="NoSpacing"/>
              <w:spacing w:after="0" w:line="240" w:lineRule="auto"/>
              <w:contextualSpacing/>
              <w:rPr>
                <w:rStyle w:val="PageNumber"/>
                <w:rFonts w:ascii="Arial" w:hAnsi="Arial" w:cs="Arial"/>
                <w:sz w:val="18"/>
                <w:szCs w:val="18"/>
              </w:rPr>
            </w:pPr>
          </w:p>
          <w:p w14:paraId="0E0C4FA2"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talk about the ways I can access money.</w:t>
            </w:r>
          </w:p>
          <w:p w14:paraId="13624E39" w14:textId="63EFFC48" w:rsidR="00277678" w:rsidRDefault="00277678" w:rsidP="00277678">
            <w:pPr>
              <w:pStyle w:val="NoSpacing"/>
              <w:spacing w:after="0" w:line="240" w:lineRule="auto"/>
              <w:contextualSpacing/>
              <w:rPr>
                <w:rStyle w:val="PageNumber"/>
                <w:rFonts w:ascii="Arial" w:eastAsia="Century Gothic" w:hAnsi="Arial" w:cs="Arial"/>
                <w:sz w:val="18"/>
                <w:szCs w:val="18"/>
              </w:rPr>
            </w:pPr>
          </w:p>
          <w:p w14:paraId="08AE3758" w14:textId="1E8DCEA3" w:rsidR="00E35A77" w:rsidRDefault="00E35A77" w:rsidP="00277678">
            <w:pPr>
              <w:pStyle w:val="NoSpacing"/>
              <w:spacing w:after="0" w:line="240" w:lineRule="auto"/>
              <w:contextualSpacing/>
              <w:rPr>
                <w:rStyle w:val="PageNumber"/>
                <w:rFonts w:ascii="Arial" w:eastAsia="Century Gothic" w:hAnsi="Arial" w:cs="Arial"/>
                <w:sz w:val="18"/>
                <w:szCs w:val="18"/>
              </w:rPr>
            </w:pPr>
          </w:p>
          <w:p w14:paraId="3CCB890B" w14:textId="77777777" w:rsidR="00E35A77" w:rsidRPr="0065353B" w:rsidRDefault="00E35A77" w:rsidP="00277678">
            <w:pPr>
              <w:pStyle w:val="NoSpacing"/>
              <w:spacing w:after="0" w:line="240" w:lineRule="auto"/>
              <w:contextualSpacing/>
              <w:rPr>
                <w:rStyle w:val="PageNumber"/>
                <w:rFonts w:ascii="Arial" w:eastAsia="Century Gothic" w:hAnsi="Arial" w:cs="Arial"/>
                <w:sz w:val="18"/>
                <w:szCs w:val="18"/>
              </w:rPr>
            </w:pPr>
          </w:p>
          <w:p w14:paraId="3D5F94EF"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talk about different offers I have seen, what they mean and how to work out the price I will pay.</w:t>
            </w:r>
          </w:p>
          <w:p w14:paraId="16E15F75" w14:textId="77777777" w:rsidR="00277678" w:rsidRDefault="00277678" w:rsidP="00277678">
            <w:pPr>
              <w:pStyle w:val="NoSpacing"/>
              <w:spacing w:after="0" w:line="240" w:lineRule="auto"/>
              <w:contextualSpacing/>
              <w:rPr>
                <w:rStyle w:val="PageNumber"/>
                <w:rFonts w:ascii="Arial" w:eastAsia="Century Gothic" w:hAnsi="Arial" w:cs="Arial"/>
                <w:sz w:val="18"/>
                <w:szCs w:val="18"/>
              </w:rPr>
            </w:pPr>
          </w:p>
          <w:p w14:paraId="5F17BBAE"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p>
          <w:p w14:paraId="2C87FA8C" w14:textId="77777777" w:rsidR="00277678" w:rsidRPr="0065353B" w:rsidRDefault="00277678" w:rsidP="00277678">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understand why people have bank or building society accounts. </w:t>
            </w:r>
          </w:p>
          <w:p w14:paraId="77A39BC1"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p>
          <w:p w14:paraId="5A9B4594"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p>
          <w:p w14:paraId="11C93262"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discuss the different ways in which people might keep a log of their spending.</w:t>
            </w:r>
          </w:p>
          <w:p w14:paraId="6E9E977D"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p>
          <w:p w14:paraId="552697F6"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the items or services which people spend money on. </w:t>
            </w:r>
          </w:p>
          <w:p w14:paraId="44A09474" w14:textId="77777777" w:rsidR="00277678" w:rsidRDefault="00277678" w:rsidP="00277678">
            <w:pPr>
              <w:pStyle w:val="NoSpacing"/>
              <w:spacing w:after="0" w:line="240" w:lineRule="auto"/>
              <w:contextualSpacing/>
              <w:rPr>
                <w:rStyle w:val="PageNumber"/>
                <w:rFonts w:ascii="Arial" w:eastAsia="Century Gothic" w:hAnsi="Arial" w:cs="Arial"/>
                <w:sz w:val="18"/>
                <w:szCs w:val="18"/>
              </w:rPr>
            </w:pPr>
          </w:p>
          <w:p w14:paraId="5F6C090B" w14:textId="77777777" w:rsidR="00277678" w:rsidRPr="0065353B" w:rsidRDefault="00277678" w:rsidP="00277678">
            <w:pPr>
              <w:pStyle w:val="NoSpacing"/>
              <w:spacing w:after="0" w:line="240" w:lineRule="auto"/>
              <w:contextualSpacing/>
              <w:rPr>
                <w:rStyle w:val="PageNumber"/>
                <w:rFonts w:ascii="Arial" w:eastAsia="Century Gothic" w:hAnsi="Arial" w:cs="Arial"/>
                <w:sz w:val="18"/>
                <w:szCs w:val="18"/>
              </w:rPr>
            </w:pPr>
          </w:p>
          <w:p w14:paraId="6099FEFC" w14:textId="6DB8B19D" w:rsidR="00277678" w:rsidRPr="0065353B" w:rsidRDefault="00277678"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xplain why budgeting is an important skill and what I or others might budget for</w:t>
            </w:r>
            <w:r>
              <w:rPr>
                <w:rStyle w:val="PageNumber"/>
                <w:rFonts w:ascii="Arial" w:eastAsia="Century Gothic" w:hAnsi="Arial" w:cs="Arial"/>
                <w:sz w:val="18"/>
                <w:szCs w:val="18"/>
              </w:rPr>
              <w:t xml:space="preserve">. </w:t>
            </w:r>
          </w:p>
          <w:p w14:paraId="0ED7E3C4" w14:textId="77777777" w:rsidR="00277678" w:rsidRPr="000E48CB" w:rsidRDefault="00277678" w:rsidP="00654223">
            <w:pPr>
              <w:snapToGrid w:val="0"/>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0B497DFE" w14:textId="77777777" w:rsidR="00277678" w:rsidRDefault="00277678" w:rsidP="00654223">
            <w:pPr>
              <w:pStyle w:val="NoSpacing"/>
              <w:spacing w:after="0" w:line="240" w:lineRule="auto"/>
              <w:contextualSpacing/>
              <w:rPr>
                <w:rStyle w:val="PageNumber"/>
                <w:rFonts w:ascii="Arial" w:hAnsi="Arial" w:cs="Arial"/>
                <w:sz w:val="18"/>
                <w:szCs w:val="18"/>
              </w:rPr>
            </w:pPr>
          </w:p>
          <w:p w14:paraId="57BC327F"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talk about representations of money such as vouchers, credit cards, rail/pre-pay</w:t>
            </w:r>
          </w:p>
          <w:p w14:paraId="69EA12A4"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tickets. </w:t>
            </w:r>
          </w:p>
          <w:p w14:paraId="53DA1BFB"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7170566E"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work out the unit cost per item if I know the price of several and can use this when comparing the cost of different items. </w:t>
            </w:r>
          </w:p>
          <w:p w14:paraId="7DB0A987"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7D648BB6"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the purpose of a bank and its features. </w:t>
            </w:r>
          </w:p>
          <w:p w14:paraId="1550C612"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56CB6B3E"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54DE0708"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nterpret, discuss and check a bank statement in different formats. </w:t>
            </w:r>
          </w:p>
          <w:p w14:paraId="64C0B21E"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4F7E1E89"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give examples of the items or services I need and others I might want. </w:t>
            </w:r>
          </w:p>
          <w:p w14:paraId="34664E5A"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2D565462" w14:textId="77777777" w:rsidR="00277678" w:rsidRDefault="00E35A77"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work out calculations for costs, totals and balances to help me to budget.</w:t>
            </w:r>
          </w:p>
          <w:p w14:paraId="5A15AE5D" w14:textId="389E5602" w:rsidR="00E35A77" w:rsidRPr="00E35A77" w:rsidRDefault="00E35A77" w:rsidP="00654223">
            <w:pPr>
              <w:pStyle w:val="NoSpacing"/>
              <w:spacing w:after="0" w:line="240" w:lineRule="auto"/>
              <w:contextualSpacing/>
              <w:rPr>
                <w:rFonts w:ascii="Arial" w:eastAsia="Century Gothic"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0CCF0074" w14:textId="77777777" w:rsidR="00277678" w:rsidRDefault="00277678" w:rsidP="00654223">
            <w:pPr>
              <w:pStyle w:val="NoSpacing"/>
              <w:spacing w:after="0" w:line="240" w:lineRule="auto"/>
              <w:contextualSpacing/>
              <w:rPr>
                <w:rStyle w:val="PageNumber"/>
                <w:rFonts w:ascii="Arial" w:hAnsi="Arial" w:cs="Arial"/>
                <w:sz w:val="18"/>
                <w:szCs w:val="18"/>
              </w:rPr>
            </w:pPr>
            <w:r>
              <w:rPr>
                <w:noProof/>
              </w:rPr>
              <mc:AlternateContent>
                <mc:Choice Requires="wpg">
                  <w:drawing>
                    <wp:anchor distT="0" distB="0" distL="114300" distR="114300" simplePos="0" relativeHeight="251730944" behindDoc="0" locked="0" layoutInCell="1" allowOverlap="1" wp14:anchorId="1C585DEF" wp14:editId="0518564C">
                      <wp:simplePos x="0" y="0"/>
                      <wp:positionH relativeFrom="column">
                        <wp:posOffset>-2122371</wp:posOffset>
                      </wp:positionH>
                      <wp:positionV relativeFrom="paragraph">
                        <wp:posOffset>-176175</wp:posOffset>
                      </wp:positionV>
                      <wp:extent cx="291465" cy="330200"/>
                      <wp:effectExtent l="12700" t="0" r="13335" b="0"/>
                      <wp:wrapNone/>
                      <wp:docPr id="165540928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84"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85"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427AF39" id="Group 7" o:spid="_x0000_s1026" style="position:absolute;margin-left:-167.1pt;margin-top:-13.85pt;width:22.95pt;height:26pt;rotation:204849fd;z-index:25173094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33C26ADD"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can give examples of where people keep the money they have and how they access it. </w:t>
            </w:r>
          </w:p>
          <w:p w14:paraId="448A794D" w14:textId="77777777" w:rsidR="00E35A77" w:rsidRDefault="00E35A77" w:rsidP="00E35A77">
            <w:pPr>
              <w:pStyle w:val="NoSpacing"/>
              <w:spacing w:after="0" w:line="240" w:lineRule="auto"/>
              <w:contextualSpacing/>
              <w:rPr>
                <w:rStyle w:val="PageNumber"/>
                <w:rFonts w:ascii="Arial" w:eastAsia="Century Gothic" w:hAnsi="Arial" w:cs="Arial"/>
                <w:sz w:val="18"/>
                <w:szCs w:val="18"/>
              </w:rPr>
            </w:pPr>
          </w:p>
          <w:p w14:paraId="0F5C50B9"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63918333" w14:textId="77777777" w:rsidR="00E35A77" w:rsidRPr="0065353B" w:rsidRDefault="00E35A77" w:rsidP="00E35A77">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make choices about what represents best value to me given my circumstances. </w:t>
            </w:r>
          </w:p>
          <w:p w14:paraId="60632BFE" w14:textId="77777777" w:rsidR="00E35A77" w:rsidRDefault="00E35A77" w:rsidP="00E35A77">
            <w:pPr>
              <w:pStyle w:val="NoSpacing"/>
              <w:spacing w:after="0" w:line="240" w:lineRule="auto"/>
              <w:contextualSpacing/>
              <w:rPr>
                <w:rStyle w:val="PageNumber"/>
                <w:rFonts w:ascii="Arial" w:eastAsia="Century Gothic" w:hAnsi="Arial" w:cs="Arial"/>
                <w:sz w:val="18"/>
                <w:szCs w:val="18"/>
              </w:rPr>
            </w:pPr>
          </w:p>
          <w:p w14:paraId="579BA1C3"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0899A4AA"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shops’ loyalty schemes and how they can help to save money. </w:t>
            </w:r>
          </w:p>
          <w:p w14:paraId="094EB3AD"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2B4FA3E1"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different bank accounts and their benefits. </w:t>
            </w:r>
          </w:p>
          <w:p w14:paraId="294EB2C6" w14:textId="77777777" w:rsidR="00E35A77" w:rsidRDefault="00E35A77" w:rsidP="00E35A77">
            <w:pPr>
              <w:pStyle w:val="NoSpacing"/>
              <w:spacing w:after="0" w:line="240" w:lineRule="auto"/>
              <w:contextualSpacing/>
              <w:rPr>
                <w:rStyle w:val="PageNumber"/>
                <w:rFonts w:ascii="Arial" w:eastAsia="Century Gothic" w:hAnsi="Arial" w:cs="Arial"/>
                <w:sz w:val="18"/>
                <w:szCs w:val="18"/>
              </w:rPr>
            </w:pPr>
          </w:p>
          <w:p w14:paraId="4B2D2D12"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1F26EEE5"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w:t>
            </w:r>
            <w:proofErr w:type="spellStart"/>
            <w:r w:rsidRPr="0065353B">
              <w:rPr>
                <w:rStyle w:val="PageNumber"/>
                <w:rFonts w:ascii="Arial" w:hAnsi="Arial" w:cs="Arial"/>
                <w:sz w:val="18"/>
                <w:szCs w:val="18"/>
              </w:rPr>
              <w:t>prioritise</w:t>
            </w:r>
            <w:proofErr w:type="spellEnd"/>
            <w:r w:rsidRPr="0065353B">
              <w:rPr>
                <w:rStyle w:val="PageNumber"/>
                <w:rFonts w:ascii="Arial" w:hAnsi="Arial" w:cs="Arial"/>
                <w:sz w:val="18"/>
                <w:szCs w:val="18"/>
              </w:rPr>
              <w:t xml:space="preserve"> my wants and needs.</w:t>
            </w:r>
          </w:p>
          <w:p w14:paraId="33A79B7D"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ways and different places where I might spend money. </w:t>
            </w:r>
          </w:p>
          <w:p w14:paraId="4004CB26"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p>
          <w:p w14:paraId="12F24840" w14:textId="77777777" w:rsidR="00E35A77" w:rsidRPr="0065353B" w:rsidRDefault="00E35A77" w:rsidP="00E35A7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how and why I might save to be able to afford something. </w:t>
            </w:r>
          </w:p>
          <w:p w14:paraId="73CA71C0" w14:textId="77777777" w:rsidR="00E35A77" w:rsidRDefault="00E35A77" w:rsidP="00E35A77">
            <w:pPr>
              <w:pStyle w:val="NoSpacing"/>
              <w:spacing w:after="0" w:line="240" w:lineRule="auto"/>
              <w:contextualSpacing/>
              <w:rPr>
                <w:rStyle w:val="PageNumber"/>
                <w:rFonts w:ascii="Arial" w:hAnsi="Arial" w:cs="Arial"/>
                <w:sz w:val="18"/>
                <w:szCs w:val="18"/>
              </w:rPr>
            </w:pPr>
          </w:p>
          <w:p w14:paraId="5CCCD1B7" w14:textId="592048A4" w:rsidR="00277678" w:rsidRPr="00E35A77" w:rsidRDefault="00E35A77" w:rsidP="0065422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talk about when I might borrow money to be able to pay for something and how I would pay it back. </w:t>
            </w:r>
            <w:r w:rsidR="00277678" w:rsidRPr="0065353B">
              <w:rPr>
                <w:rStyle w:val="PageNumber"/>
                <w:rFonts w:ascii="Arial" w:hAnsi="Arial" w:cs="Arial"/>
                <w:sz w:val="18"/>
                <w:szCs w:val="18"/>
              </w:rPr>
              <w:t xml:space="preserve"> </w:t>
            </w:r>
          </w:p>
          <w:p w14:paraId="38963F4F" w14:textId="77777777" w:rsidR="00277678" w:rsidRPr="000E48CB" w:rsidRDefault="00277678" w:rsidP="00654223">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77078DC4" w14:textId="77777777" w:rsidR="00277678" w:rsidRDefault="00277678" w:rsidP="00654223">
            <w:pPr>
              <w:pStyle w:val="NoSpacing"/>
              <w:spacing w:after="0" w:line="240" w:lineRule="auto"/>
              <w:contextualSpacing/>
              <w:rPr>
                <w:rFonts w:ascii="Arial" w:hAnsi="Arial" w:cs="Arial"/>
                <w:sz w:val="18"/>
                <w:szCs w:val="18"/>
              </w:rPr>
            </w:pPr>
          </w:p>
          <w:p w14:paraId="3DC231DD" w14:textId="77777777" w:rsidR="00E35A77" w:rsidRPr="0065353B" w:rsidRDefault="00E35A77" w:rsidP="00E35A77">
            <w:pPr>
              <w:pStyle w:val="Default"/>
              <w:widowControl w:val="0"/>
              <w:contextualSpacing/>
              <w:rPr>
                <w:bCs/>
                <w:iCs/>
                <w:sz w:val="18"/>
                <w:szCs w:val="18"/>
              </w:rPr>
            </w:pPr>
            <w:r w:rsidRPr="0065353B">
              <w:rPr>
                <w:bCs/>
                <w:iCs/>
                <w:sz w:val="18"/>
                <w:szCs w:val="18"/>
              </w:rPr>
              <w:t>Carries out money calculations involving the four operations.</w:t>
            </w:r>
          </w:p>
          <w:p w14:paraId="5DFFB337" w14:textId="77777777" w:rsidR="00E35A77" w:rsidRPr="0065353B" w:rsidRDefault="00E35A77" w:rsidP="00E35A77">
            <w:pPr>
              <w:pStyle w:val="Default"/>
              <w:widowControl w:val="0"/>
              <w:contextualSpacing/>
              <w:rPr>
                <w:bCs/>
                <w:iCs/>
                <w:sz w:val="18"/>
                <w:szCs w:val="18"/>
              </w:rPr>
            </w:pPr>
          </w:p>
          <w:p w14:paraId="358B2D35" w14:textId="77777777" w:rsidR="00E35A77" w:rsidRPr="0065353B" w:rsidRDefault="00E35A77" w:rsidP="00E35A77">
            <w:pPr>
              <w:pStyle w:val="Default"/>
              <w:widowControl w:val="0"/>
              <w:contextualSpacing/>
              <w:rPr>
                <w:bCs/>
                <w:iCs/>
                <w:sz w:val="18"/>
                <w:szCs w:val="18"/>
              </w:rPr>
            </w:pPr>
            <w:r w:rsidRPr="0065353B">
              <w:rPr>
                <w:bCs/>
                <w:iCs/>
                <w:sz w:val="18"/>
                <w:szCs w:val="18"/>
              </w:rPr>
              <w:t>Compares costs and determines affordability within a given budget.</w:t>
            </w:r>
          </w:p>
          <w:p w14:paraId="37521722" w14:textId="77777777" w:rsidR="00E35A77" w:rsidRPr="0065353B" w:rsidRDefault="00E35A77" w:rsidP="00E35A77">
            <w:pPr>
              <w:pStyle w:val="Default"/>
              <w:widowControl w:val="0"/>
              <w:contextualSpacing/>
              <w:rPr>
                <w:bCs/>
                <w:iCs/>
                <w:sz w:val="18"/>
                <w:szCs w:val="18"/>
              </w:rPr>
            </w:pPr>
          </w:p>
          <w:p w14:paraId="634E34C3" w14:textId="77777777" w:rsidR="00E35A77" w:rsidRPr="0065353B" w:rsidRDefault="00E35A77" w:rsidP="00E35A77">
            <w:pPr>
              <w:pStyle w:val="Default"/>
              <w:widowControl w:val="0"/>
              <w:contextualSpacing/>
              <w:rPr>
                <w:bCs/>
                <w:iCs/>
                <w:sz w:val="18"/>
                <w:szCs w:val="18"/>
              </w:rPr>
            </w:pPr>
            <w:r w:rsidRPr="0065353B">
              <w:rPr>
                <w:bCs/>
                <w:iCs/>
                <w:sz w:val="18"/>
                <w:szCs w:val="18"/>
              </w:rPr>
              <w:t xml:space="preserve">Demonstrates understanding of the benefits and risks of using bank cards </w:t>
            </w:r>
            <w:r w:rsidRPr="0065353B">
              <w:rPr>
                <w:bCs/>
                <w:iCs/>
                <w:sz w:val="18"/>
                <w:szCs w:val="18"/>
              </w:rPr>
              <w:br/>
              <w:t>and digital technologies.</w:t>
            </w:r>
          </w:p>
          <w:p w14:paraId="4A4B0CA2" w14:textId="77777777" w:rsidR="00E35A77" w:rsidRPr="0065353B" w:rsidRDefault="00E35A77" w:rsidP="00E35A77">
            <w:pPr>
              <w:pStyle w:val="Default"/>
              <w:widowControl w:val="0"/>
              <w:contextualSpacing/>
              <w:rPr>
                <w:bCs/>
                <w:iCs/>
                <w:sz w:val="18"/>
                <w:szCs w:val="18"/>
              </w:rPr>
            </w:pPr>
          </w:p>
          <w:p w14:paraId="77D690C2" w14:textId="3C307CFE" w:rsidR="00277678" w:rsidRPr="000E48CB" w:rsidRDefault="00E35A77" w:rsidP="00E35A77">
            <w:pPr>
              <w:pStyle w:val="NoSpacing"/>
              <w:spacing w:after="0" w:line="240" w:lineRule="auto"/>
              <w:contextualSpacing/>
              <w:rPr>
                <w:rFonts w:ascii="Arial" w:hAnsi="Arial" w:cs="Arial"/>
                <w:sz w:val="18"/>
                <w:szCs w:val="18"/>
              </w:rPr>
            </w:pPr>
            <w:r w:rsidRPr="0065353B">
              <w:rPr>
                <w:rFonts w:ascii="Arial" w:hAnsi="Arial" w:cs="Arial"/>
                <w:bCs/>
                <w:iCs/>
                <w:sz w:val="18"/>
                <w:szCs w:val="18"/>
              </w:rPr>
              <w:t xml:space="preserve">Calculates profit and loss accurately, for example, when working with a budget </w:t>
            </w:r>
            <w:r>
              <w:rPr>
                <w:rFonts w:ascii="Arial" w:hAnsi="Arial" w:cs="Arial"/>
                <w:bCs/>
                <w:iCs/>
                <w:sz w:val="18"/>
                <w:szCs w:val="18"/>
              </w:rPr>
              <w:t>f</w:t>
            </w:r>
            <w:r w:rsidRPr="0065353B">
              <w:rPr>
                <w:rFonts w:ascii="Arial" w:hAnsi="Arial" w:cs="Arial"/>
                <w:bCs/>
                <w:iCs/>
                <w:sz w:val="18"/>
                <w:szCs w:val="18"/>
              </w:rPr>
              <w:t>or an enterprise activity.</w:t>
            </w:r>
          </w:p>
        </w:tc>
      </w:tr>
    </w:tbl>
    <w:p w14:paraId="0A046F7F" w14:textId="67361EDF" w:rsidR="00277678" w:rsidRDefault="00277678"/>
    <w:p w14:paraId="224B32A5" w14:textId="39E2B16B" w:rsidR="00277678" w:rsidRDefault="00277678"/>
    <w:p w14:paraId="48BD28AB" w14:textId="77777777" w:rsidR="00277678" w:rsidRDefault="00277678"/>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F1437A" w:rsidRPr="000E48CB" w14:paraId="2E1243D0"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3018BF19" w14:textId="77777777" w:rsidR="00F1437A" w:rsidRPr="000E48CB" w:rsidRDefault="00F1437A"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7280885A" w14:textId="77777777" w:rsidR="001644FB" w:rsidRDefault="00F1437A" w:rsidP="001644F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Number, Money and Measure </w:t>
            </w:r>
            <w:r w:rsidR="001644FB">
              <w:rPr>
                <w:rFonts w:ascii="Arial" w:eastAsia="Calibri" w:hAnsi="Arial" w:cs="Arial"/>
                <w:b/>
                <w:bCs/>
                <w:color w:val="000000"/>
                <w:sz w:val="18"/>
                <w:szCs w:val="18"/>
                <w:u w:color="000000"/>
                <w:bdr w:val="nil"/>
                <w:lang w:val="en-US" w:eastAsia="en-GB"/>
              </w:rPr>
              <w:t>Time</w:t>
            </w:r>
          </w:p>
          <w:p w14:paraId="6CA64788" w14:textId="57072A7B" w:rsidR="00F1437A" w:rsidRPr="000E48CB" w:rsidRDefault="001644FB" w:rsidP="001644F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00F1437A" w:rsidRPr="000E48CB">
              <w:rPr>
                <w:rFonts w:ascii="Arial" w:eastAsia="Calibri" w:hAnsi="Arial" w:cs="Arial"/>
                <w:b/>
                <w:bCs/>
                <w:color w:val="000000"/>
                <w:sz w:val="18"/>
                <w:szCs w:val="18"/>
                <w:u w:color="000000"/>
                <w:bdr w:val="nil"/>
                <w:lang w:val="en-US" w:eastAsia="en-GB"/>
              </w:rPr>
              <w:t xml:space="preserve">LEVEL </w:t>
            </w:r>
          </w:p>
          <w:p w14:paraId="42130BF1" w14:textId="77777777" w:rsidR="00F1437A" w:rsidRPr="000E48CB" w:rsidRDefault="00F1437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6FBDE6CD" w14:textId="77777777" w:rsidR="00F1437A" w:rsidRPr="000E48CB" w:rsidRDefault="00F1437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34C46E6" w14:textId="77777777" w:rsidR="00F1437A" w:rsidRPr="000E48CB" w:rsidRDefault="00F1437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0048CC49" w14:textId="08A0608E" w:rsidR="00F1437A" w:rsidRPr="000E48CB" w:rsidRDefault="00F7216F"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81792" behindDoc="0" locked="0" layoutInCell="1" allowOverlap="1" wp14:anchorId="16AC8726" wp14:editId="78928FDC">
                      <wp:simplePos x="0" y="0"/>
                      <wp:positionH relativeFrom="column">
                        <wp:posOffset>3715385</wp:posOffset>
                      </wp:positionH>
                      <wp:positionV relativeFrom="paragraph">
                        <wp:posOffset>241021</wp:posOffset>
                      </wp:positionV>
                      <wp:extent cx="291465" cy="330200"/>
                      <wp:effectExtent l="12700" t="0" r="13335" b="0"/>
                      <wp:wrapNone/>
                      <wp:docPr id="4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47"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7EBFAE0" id="Group 7" o:spid="_x0000_s1026" style="position:absolute;margin-left:292.55pt;margin-top:19pt;width:22.95pt;height:26pt;rotation:204849fd;z-index:25168179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82816" behindDoc="0" locked="0" layoutInCell="1" allowOverlap="1" wp14:anchorId="13F64B0A" wp14:editId="0BA4D6DF">
                      <wp:simplePos x="0" y="0"/>
                      <wp:positionH relativeFrom="column">
                        <wp:posOffset>1832610</wp:posOffset>
                      </wp:positionH>
                      <wp:positionV relativeFrom="paragraph">
                        <wp:posOffset>226416</wp:posOffset>
                      </wp:positionV>
                      <wp:extent cx="291465" cy="330200"/>
                      <wp:effectExtent l="12700" t="0" r="13335" b="0"/>
                      <wp:wrapNone/>
                      <wp:docPr id="4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50"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5C6FFDF" id="Group 7" o:spid="_x0000_s1026" style="position:absolute;margin-left:144.3pt;margin-top:17.85pt;width:22.95pt;height:26pt;rotation:204849fd;z-index:25168281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F1437A"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03D1C120" w14:textId="77777777" w:rsidR="00F1437A" w:rsidRPr="000E48CB" w:rsidRDefault="00F1437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0EA895F" w14:textId="77777777" w:rsidR="00F1437A" w:rsidRPr="000E48CB" w:rsidRDefault="00F1437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60A4D1D2" w14:textId="77777777" w:rsidR="00F1437A" w:rsidRPr="000E48CB" w:rsidRDefault="00F1437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1644FB" w:rsidRPr="000E48CB" w14:paraId="02FBF32C" w14:textId="77777777" w:rsidTr="001644FB">
        <w:trPr>
          <w:trHeight w:val="2634"/>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72ED2C3F" w14:textId="77777777" w:rsidR="001644FB" w:rsidRDefault="001644FB" w:rsidP="001644FB">
            <w:pPr>
              <w:pStyle w:val="NoSpacing"/>
              <w:spacing w:after="0" w:line="240" w:lineRule="auto"/>
              <w:contextualSpacing/>
              <w:rPr>
                <w:rStyle w:val="PageNumber"/>
                <w:rFonts w:ascii="Arial" w:hAnsi="Arial" w:cs="Arial"/>
                <w:sz w:val="18"/>
                <w:szCs w:val="18"/>
              </w:rPr>
            </w:pPr>
          </w:p>
          <w:p w14:paraId="466D8024" w14:textId="6059DFD7" w:rsidR="001644FB" w:rsidRPr="0065353B" w:rsidRDefault="001644FB" w:rsidP="001644FB">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use and interpret electronic and paper-based timetables and schedules to plan events and activities and make time calculations as part of my planning. MNU 2-10a</w:t>
            </w:r>
          </w:p>
          <w:p w14:paraId="71D9B819"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48787AD0" w14:textId="77777777" w:rsidR="001644FB" w:rsidRPr="0065353B" w:rsidRDefault="001644FB" w:rsidP="001644FB">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carry out practical tasks and investigations involving timed events and can explain which unit of time would be most appropriate to use. MNU 2-10b</w:t>
            </w:r>
          </w:p>
          <w:p w14:paraId="510C4E69"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6028EB9B" w14:textId="77777777" w:rsidR="001644FB" w:rsidRPr="0065353B" w:rsidRDefault="001644FB" w:rsidP="001644FB">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Using simple time periods, I can give a good estimate of how long a journey should take, based on my knowledge of the link between time, speed and distance. MNU 2-10c</w:t>
            </w:r>
          </w:p>
          <w:p w14:paraId="1CE394DE" w14:textId="77777777" w:rsidR="001644FB" w:rsidRPr="0065353B" w:rsidRDefault="001644FB" w:rsidP="001644FB">
            <w:pPr>
              <w:pStyle w:val="NoSpacing"/>
              <w:spacing w:after="0" w:line="240" w:lineRule="auto"/>
              <w:contextualSpacing/>
              <w:jc w:val="center"/>
              <w:rPr>
                <w:rStyle w:val="PageNumber"/>
                <w:rFonts w:ascii="Arial" w:hAnsi="Arial" w:cs="Arial"/>
                <w:sz w:val="18"/>
                <w:szCs w:val="18"/>
              </w:rPr>
            </w:pPr>
          </w:p>
          <w:p w14:paraId="61D2D047" w14:textId="77777777" w:rsidR="001644FB" w:rsidRPr="0065353B" w:rsidRDefault="001644FB" w:rsidP="001644FB">
            <w:pPr>
              <w:pStyle w:val="NoSpacing"/>
              <w:spacing w:after="0" w:line="240" w:lineRule="auto"/>
              <w:contextualSpacing/>
              <w:jc w:val="center"/>
              <w:rPr>
                <w:rStyle w:val="PageNumber"/>
                <w:rFonts w:ascii="Arial" w:eastAsia="Century Gothic" w:hAnsi="Arial" w:cs="Arial"/>
                <w:b/>
                <w:bCs/>
                <w:sz w:val="18"/>
                <w:szCs w:val="18"/>
              </w:rPr>
            </w:pPr>
          </w:p>
          <w:p w14:paraId="47F7340E" w14:textId="77777777" w:rsidR="001644FB" w:rsidRPr="000E48CB" w:rsidRDefault="001644FB" w:rsidP="001644FB">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6C894CF3" w14:textId="77777777" w:rsidR="001644FB" w:rsidRDefault="001644FB" w:rsidP="001644FB">
            <w:pPr>
              <w:pStyle w:val="NoSpacing"/>
              <w:spacing w:after="0" w:line="240" w:lineRule="auto"/>
              <w:contextualSpacing/>
              <w:rPr>
                <w:rStyle w:val="PageNumber"/>
                <w:rFonts w:ascii="Arial" w:hAnsi="Arial" w:cs="Arial"/>
                <w:sz w:val="18"/>
                <w:szCs w:val="18"/>
              </w:rPr>
            </w:pPr>
          </w:p>
          <w:p w14:paraId="6F8D2681" w14:textId="0FC7515E"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give examples of how people record times or dates that are important to them.</w:t>
            </w:r>
          </w:p>
          <w:p w14:paraId="150B2697"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5218D2D3"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1D5CC03F"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give examples of different time calculations people do in order to organise their lives.</w:t>
            </w:r>
          </w:p>
          <w:p w14:paraId="0A47F154" w14:textId="39BECF20"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681CE460" w14:textId="4394A9E8"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3946FCFA" w14:textId="7363D889" w:rsidR="00C41FF5" w:rsidRDefault="00C41FF5" w:rsidP="001644FB">
            <w:pPr>
              <w:pStyle w:val="NoSpacing"/>
              <w:spacing w:after="0" w:line="240" w:lineRule="auto"/>
              <w:contextualSpacing/>
              <w:rPr>
                <w:rStyle w:val="PageNumber"/>
                <w:rFonts w:ascii="Arial" w:eastAsia="Century Gothic" w:hAnsi="Arial" w:cs="Arial"/>
                <w:sz w:val="18"/>
                <w:szCs w:val="18"/>
              </w:rPr>
            </w:pPr>
          </w:p>
          <w:p w14:paraId="5876F82E" w14:textId="671BD2A7" w:rsidR="00C41FF5" w:rsidRDefault="00C41FF5" w:rsidP="001644FB">
            <w:pPr>
              <w:pStyle w:val="NoSpacing"/>
              <w:spacing w:after="0" w:line="240" w:lineRule="auto"/>
              <w:contextualSpacing/>
              <w:rPr>
                <w:rStyle w:val="PageNumber"/>
                <w:rFonts w:ascii="Arial" w:eastAsia="Century Gothic" w:hAnsi="Arial" w:cs="Arial"/>
                <w:sz w:val="18"/>
                <w:szCs w:val="18"/>
              </w:rPr>
            </w:pPr>
          </w:p>
          <w:p w14:paraId="316D379F" w14:textId="45FB9844" w:rsidR="00C41FF5" w:rsidRDefault="00C41FF5" w:rsidP="001644FB">
            <w:pPr>
              <w:pStyle w:val="NoSpacing"/>
              <w:spacing w:after="0" w:line="240" w:lineRule="auto"/>
              <w:contextualSpacing/>
              <w:rPr>
                <w:rStyle w:val="PageNumber"/>
                <w:rFonts w:ascii="Arial" w:eastAsia="Century Gothic" w:hAnsi="Arial" w:cs="Arial"/>
                <w:sz w:val="18"/>
                <w:szCs w:val="18"/>
              </w:rPr>
            </w:pPr>
          </w:p>
          <w:p w14:paraId="600D49CF" w14:textId="78D5739F" w:rsidR="00C41FF5" w:rsidRDefault="00C41FF5" w:rsidP="001644FB">
            <w:pPr>
              <w:pStyle w:val="NoSpacing"/>
              <w:spacing w:after="0" w:line="240" w:lineRule="auto"/>
              <w:contextualSpacing/>
              <w:rPr>
                <w:rStyle w:val="PageNumber"/>
                <w:rFonts w:ascii="Arial" w:eastAsia="Century Gothic" w:hAnsi="Arial" w:cs="Arial"/>
                <w:sz w:val="18"/>
                <w:szCs w:val="18"/>
              </w:rPr>
            </w:pPr>
          </w:p>
          <w:p w14:paraId="2FC18A68" w14:textId="77777777" w:rsidR="00C41FF5" w:rsidRPr="0065353B" w:rsidRDefault="00C41FF5" w:rsidP="001644FB">
            <w:pPr>
              <w:pStyle w:val="NoSpacing"/>
              <w:spacing w:after="0" w:line="240" w:lineRule="auto"/>
              <w:contextualSpacing/>
              <w:rPr>
                <w:rStyle w:val="PageNumber"/>
                <w:rFonts w:ascii="Arial" w:eastAsia="Century Gothic" w:hAnsi="Arial" w:cs="Arial"/>
                <w:sz w:val="18"/>
                <w:szCs w:val="18"/>
              </w:rPr>
            </w:pPr>
          </w:p>
          <w:p w14:paraId="0501DF16" w14:textId="1120FE0C" w:rsidR="001644FB" w:rsidRPr="001644FB" w:rsidRDefault="001644FB" w:rsidP="001644FB">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recognise, show and read any 12-hour time on both analogue and digital clocks.  </w:t>
            </w:r>
          </w:p>
          <w:p w14:paraId="33D811FB" w14:textId="10E3E2BA"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03368C80" w14:textId="0240F42C"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at there are 24 hours in a day split into two 12-hour cycles which gives us am and pm times. </w:t>
            </w:r>
          </w:p>
          <w:p w14:paraId="5EB8B475"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6EEFE1EB" w14:textId="2B3D06C8"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cognise and read any am or pm time and convert it to its equivalent 24-hour clock time. </w:t>
            </w:r>
          </w:p>
          <w:p w14:paraId="03BAD70E"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31D8F01B" w14:textId="1CDD741D"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76BC4EBA" w14:textId="31253FBD"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1E52015C" w14:textId="6A80023D" w:rsidR="001644FB" w:rsidRPr="000E48CB" w:rsidRDefault="001644FB" w:rsidP="001644FB">
            <w:pPr>
              <w:snapToGrid w:val="0"/>
              <w:contextualSpacing/>
              <w:rPr>
                <w:rFonts w:ascii="Arial" w:eastAsia="Calibri" w:hAnsi="Arial" w:cs="Arial"/>
                <w:sz w:val="18"/>
                <w:szCs w:val="18"/>
              </w:rPr>
            </w:pPr>
            <w:r w:rsidRPr="0065353B">
              <w:rPr>
                <w:rStyle w:val="PageNumber"/>
                <w:rFonts w:ascii="Arial" w:hAnsi="Arial" w:cs="Arial"/>
                <w:sz w:val="18"/>
                <w:szCs w:val="18"/>
              </w:rPr>
              <w:t xml:space="preserve">I can talk about my experiences of different speeds and have a sense of what different speeds feel like.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1A3BD3EB" w14:textId="77777777" w:rsidR="001644FB" w:rsidRDefault="001644FB" w:rsidP="001644FB">
            <w:pPr>
              <w:pStyle w:val="NoSpacing"/>
              <w:spacing w:after="0" w:line="240" w:lineRule="auto"/>
              <w:contextualSpacing/>
              <w:rPr>
                <w:rStyle w:val="PageNumber"/>
                <w:rFonts w:ascii="Arial" w:hAnsi="Arial" w:cs="Arial"/>
                <w:sz w:val="18"/>
                <w:szCs w:val="18"/>
              </w:rPr>
            </w:pPr>
          </w:p>
          <w:p w14:paraId="4BE2D479" w14:textId="6A5A0341"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have explored advantages and disadvantages of a variety of</w:t>
            </w:r>
          </w:p>
          <w:p w14:paraId="57FDF887"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electronic and paper-based timetables and schedules. </w:t>
            </w:r>
          </w:p>
          <w:p w14:paraId="45343353"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7EA1E0A6"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interpret timetables, diaries and calendars and can ask and answer questions about the information they show.</w:t>
            </w:r>
          </w:p>
          <w:p w14:paraId="233436EB"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252B9D87"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work out how long an event will take if I know the start and finish times. </w:t>
            </w:r>
          </w:p>
          <w:p w14:paraId="15471AD0"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63DC5E13"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1811E7CE"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find corresponding analogue and digital times. </w:t>
            </w:r>
          </w:p>
          <w:p w14:paraId="01F688B4"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69E72413"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635FE011"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am and pm times. </w:t>
            </w:r>
          </w:p>
          <w:p w14:paraId="7023E3FC" w14:textId="202406E2"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know that pm times can also be represented in 24-hour format</w:t>
            </w:r>
          </w:p>
          <w:p w14:paraId="2BEE2565" w14:textId="34BA51E3"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how any 24-hour clock time. </w:t>
            </w:r>
          </w:p>
          <w:p w14:paraId="6A1D6E6D" w14:textId="20B68EE0"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1693E1E6" w14:textId="424DF9B7"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4471AE0F" w14:textId="582F415A"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27EAF39C" w14:textId="7B90804F"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71975254"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06224A88"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undertaken practical investigations involving speed. </w:t>
            </w:r>
          </w:p>
          <w:p w14:paraId="6C91EB57"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34FE61B1"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1DF68B29"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16455ECB"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7E523C60"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33E33CA4"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2E2FFE7A" w14:textId="77777777" w:rsidR="001644FB" w:rsidRPr="000E48CB" w:rsidRDefault="001644FB" w:rsidP="001644FB">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4C8EFB48" w14:textId="77777777" w:rsidR="001644FB" w:rsidRDefault="001644FB" w:rsidP="001644FB">
            <w:pPr>
              <w:pStyle w:val="NoSpacing"/>
              <w:spacing w:after="0" w:line="240" w:lineRule="auto"/>
              <w:contextualSpacing/>
              <w:rPr>
                <w:rStyle w:val="PageNumber"/>
                <w:rFonts w:ascii="Arial" w:hAnsi="Arial" w:cs="Arial"/>
                <w:sz w:val="18"/>
                <w:szCs w:val="18"/>
              </w:rPr>
            </w:pPr>
          </w:p>
          <w:p w14:paraId="48AB25C9" w14:textId="043DA92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evise timetables, diaries and calendars to show my decisions and plans. </w:t>
            </w:r>
          </w:p>
          <w:p w14:paraId="68D57BB0"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60F70FD0"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01268897" w14:textId="4D0C2B8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f I know a start or finish time and how long an event will take, I can work out the finish or start time. </w:t>
            </w:r>
          </w:p>
          <w:p w14:paraId="3E52BD28" w14:textId="37722A57" w:rsidR="001644FB" w:rsidRDefault="001644FB" w:rsidP="001644FB">
            <w:pPr>
              <w:pStyle w:val="NoSpacing"/>
              <w:spacing w:after="0" w:line="240" w:lineRule="auto"/>
              <w:contextualSpacing/>
              <w:rPr>
                <w:rStyle w:val="PageNumber"/>
                <w:rFonts w:ascii="Arial" w:eastAsia="Century Gothic" w:hAnsi="Arial" w:cs="Arial"/>
                <w:sz w:val="18"/>
                <w:szCs w:val="18"/>
              </w:rPr>
            </w:pPr>
          </w:p>
          <w:p w14:paraId="31CF21ED"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072F7922"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how to adapt my number calculation strategies when working with time and can convert between units when required. </w:t>
            </w:r>
          </w:p>
          <w:p w14:paraId="4346C4E0"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0CFB8FB5" w14:textId="77777777" w:rsidR="001644FB" w:rsidRPr="0065353B" w:rsidRDefault="001644FB" w:rsidP="001644FB">
            <w:pPr>
              <w:widowControl w:val="0"/>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olve simple problems involving durations or start and finish times. </w:t>
            </w:r>
          </w:p>
          <w:p w14:paraId="29C4CD6D" w14:textId="77777777" w:rsidR="001644FB" w:rsidRPr="0065353B" w:rsidRDefault="001644FB" w:rsidP="001644FB">
            <w:pPr>
              <w:widowControl w:val="0"/>
              <w:contextualSpacing/>
              <w:rPr>
                <w:rStyle w:val="PageNumber"/>
                <w:rFonts w:ascii="Arial" w:eastAsia="Century Gothic" w:hAnsi="Arial" w:cs="Arial"/>
                <w:sz w:val="18"/>
                <w:szCs w:val="18"/>
              </w:rPr>
            </w:pPr>
          </w:p>
          <w:p w14:paraId="7E098AB0"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make conversions between seconds, minutes and hours. </w:t>
            </w:r>
          </w:p>
          <w:p w14:paraId="4F1A75B3"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4522464B" w14:textId="59E5099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cognise and read any 24-hour clock time and convert it to its equivalent am or pm time. </w:t>
            </w:r>
          </w:p>
          <w:p w14:paraId="4EEF8529"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55D44E89" w14:textId="2B1FE670"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equence and order 24-hour clock times. </w:t>
            </w:r>
          </w:p>
          <w:p w14:paraId="4CD5B30A" w14:textId="77777777" w:rsidR="001644FB" w:rsidRPr="0065353B" w:rsidRDefault="001644FB" w:rsidP="001644FB">
            <w:pPr>
              <w:pStyle w:val="NoSpacing"/>
              <w:spacing w:after="0" w:line="240" w:lineRule="auto"/>
              <w:contextualSpacing/>
              <w:rPr>
                <w:rStyle w:val="PageNumber"/>
                <w:rFonts w:ascii="Arial" w:eastAsia="Century Gothic" w:hAnsi="Arial" w:cs="Arial"/>
                <w:sz w:val="18"/>
                <w:szCs w:val="18"/>
              </w:rPr>
            </w:pPr>
          </w:p>
          <w:p w14:paraId="3D42553C" w14:textId="77777777" w:rsidR="001644FB" w:rsidRPr="0065353B" w:rsidRDefault="001644FB" w:rsidP="001644FB">
            <w:pPr>
              <w:widowControl w:val="0"/>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search and make comparisons between different speeds. </w:t>
            </w:r>
          </w:p>
          <w:p w14:paraId="34CCA707" w14:textId="77777777" w:rsidR="001644FB" w:rsidRPr="0065353B" w:rsidRDefault="001644FB" w:rsidP="001644FB">
            <w:pPr>
              <w:widowControl w:val="0"/>
              <w:contextualSpacing/>
              <w:rPr>
                <w:rStyle w:val="PageNumber"/>
                <w:rFonts w:ascii="Arial" w:eastAsia="Century Gothic" w:hAnsi="Arial" w:cs="Arial"/>
                <w:sz w:val="18"/>
                <w:szCs w:val="18"/>
              </w:rPr>
            </w:pPr>
          </w:p>
          <w:p w14:paraId="2A309548" w14:textId="77777777" w:rsidR="001644FB" w:rsidRPr="0065353B" w:rsidRDefault="001644FB" w:rsidP="001644FB">
            <w:pPr>
              <w:widowControl w:val="0"/>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understand that speed is the distance travelled in a given time period. </w:t>
            </w:r>
          </w:p>
          <w:p w14:paraId="24DBA78D" w14:textId="37B4C891" w:rsidR="001644FB" w:rsidRDefault="001644FB" w:rsidP="001644FB">
            <w:pPr>
              <w:widowControl w:val="0"/>
              <w:contextualSpacing/>
              <w:rPr>
                <w:rStyle w:val="PageNumber"/>
                <w:rFonts w:ascii="Arial" w:eastAsia="Century Gothic" w:hAnsi="Arial" w:cs="Arial"/>
                <w:sz w:val="18"/>
                <w:szCs w:val="18"/>
              </w:rPr>
            </w:pPr>
          </w:p>
          <w:p w14:paraId="2D7F2643" w14:textId="77777777" w:rsidR="001644FB" w:rsidRPr="0065353B" w:rsidRDefault="001644FB" w:rsidP="001644FB">
            <w:pPr>
              <w:widowControl w:val="0"/>
              <w:contextualSpacing/>
              <w:rPr>
                <w:rStyle w:val="PageNumber"/>
                <w:rFonts w:ascii="Arial" w:eastAsia="Century Gothic" w:hAnsi="Arial" w:cs="Arial"/>
                <w:sz w:val="18"/>
                <w:szCs w:val="18"/>
              </w:rPr>
            </w:pPr>
          </w:p>
          <w:p w14:paraId="18DBB2CA" w14:textId="19B78F23" w:rsidR="001644FB" w:rsidRPr="000E48CB" w:rsidRDefault="001644FB" w:rsidP="001644FB">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Style w:val="PageNumber"/>
                <w:rFonts w:ascii="Arial" w:hAnsi="Arial" w:cs="Arial"/>
                <w:sz w:val="18"/>
                <w:szCs w:val="18"/>
              </w:rPr>
              <w:t xml:space="preserve">I have explored how we describe speeds and can complete simple calculations using speed, time and distance. </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68E30BE6" w14:textId="77777777" w:rsidR="001644FB" w:rsidRDefault="001644FB" w:rsidP="001644FB">
            <w:pPr>
              <w:pStyle w:val="Default"/>
              <w:widowControl w:val="0"/>
              <w:contextualSpacing/>
              <w:rPr>
                <w:bCs/>
                <w:iCs/>
                <w:sz w:val="18"/>
                <w:szCs w:val="18"/>
              </w:rPr>
            </w:pPr>
          </w:p>
          <w:p w14:paraId="31FAED0F" w14:textId="108A2E4C" w:rsidR="001644FB" w:rsidRPr="0065353B" w:rsidRDefault="001644FB" w:rsidP="001644FB">
            <w:pPr>
              <w:pStyle w:val="Default"/>
              <w:widowControl w:val="0"/>
              <w:contextualSpacing/>
              <w:rPr>
                <w:bCs/>
                <w:iCs/>
                <w:sz w:val="18"/>
                <w:szCs w:val="18"/>
              </w:rPr>
            </w:pPr>
            <w:r w:rsidRPr="0065353B">
              <w:rPr>
                <w:bCs/>
                <w:iCs/>
                <w:sz w:val="18"/>
                <w:szCs w:val="18"/>
              </w:rPr>
              <w:t>Reads and records time in both 12</w:t>
            </w:r>
            <w:r>
              <w:rPr>
                <w:bCs/>
                <w:iCs/>
                <w:sz w:val="18"/>
                <w:szCs w:val="18"/>
              </w:rPr>
              <w:t>-</w:t>
            </w:r>
            <w:r w:rsidRPr="0065353B">
              <w:rPr>
                <w:bCs/>
                <w:iCs/>
                <w:sz w:val="18"/>
                <w:szCs w:val="18"/>
              </w:rPr>
              <w:t>hour and 24-hour notation and converts between the two.</w:t>
            </w:r>
          </w:p>
          <w:p w14:paraId="02652CE6" w14:textId="77777777" w:rsidR="001644FB" w:rsidRPr="0065353B" w:rsidRDefault="001644FB" w:rsidP="001644FB">
            <w:pPr>
              <w:pStyle w:val="Default"/>
              <w:widowControl w:val="0"/>
              <w:contextualSpacing/>
              <w:rPr>
                <w:bCs/>
                <w:iCs/>
                <w:sz w:val="18"/>
                <w:szCs w:val="18"/>
              </w:rPr>
            </w:pPr>
          </w:p>
          <w:p w14:paraId="7E781BDD" w14:textId="77777777" w:rsidR="001644FB" w:rsidRPr="0065353B" w:rsidRDefault="001644FB" w:rsidP="001644FB">
            <w:pPr>
              <w:pStyle w:val="Default"/>
              <w:widowControl w:val="0"/>
              <w:contextualSpacing/>
              <w:rPr>
                <w:bCs/>
                <w:iCs/>
                <w:sz w:val="18"/>
                <w:szCs w:val="18"/>
              </w:rPr>
            </w:pPr>
            <w:r w:rsidRPr="0065353B">
              <w:rPr>
                <w:bCs/>
                <w:iCs/>
                <w:sz w:val="18"/>
                <w:szCs w:val="18"/>
              </w:rPr>
              <w:t>Knows the relationships between commonly used units of time and carries out simple conversion calculations, for example, changes 1</w:t>
            </w:r>
            <w:r w:rsidR="002707A6" w:rsidRPr="005F584E">
              <w:rPr>
                <w:bCs/>
                <w:iCs/>
                <w:noProof/>
                <w:position w:val="-20"/>
                <w:sz w:val="18"/>
                <w:szCs w:val="18"/>
              </w:rPr>
              <w:object w:dxaOrig="240" w:dyaOrig="540" w14:anchorId="1E2AB320">
                <v:shape id="_x0000_i1027" type="#_x0000_t75" alt="" style="width:12.75pt;height:28.5pt;mso-width-percent:0;mso-height-percent:0;mso-width-percent:0;mso-height-percent:0" o:ole="">
                  <v:imagedata r:id="rId14" o:title=""/>
                </v:shape>
                <o:OLEObject Type="Embed" ProgID="Equation.DSMT4" ShapeID="_x0000_i1027" DrawAspect="Content" ObjectID="_1739627386" r:id="rId15"/>
              </w:object>
            </w:r>
            <w:r w:rsidRPr="0065353B">
              <w:rPr>
                <w:bCs/>
                <w:iCs/>
                <w:sz w:val="18"/>
                <w:szCs w:val="18"/>
              </w:rPr>
              <w:t xml:space="preserve"> hours into minutes.</w:t>
            </w:r>
          </w:p>
          <w:p w14:paraId="60D1E2D9" w14:textId="77777777" w:rsidR="001644FB" w:rsidRPr="0065353B" w:rsidRDefault="001644FB" w:rsidP="001644FB">
            <w:pPr>
              <w:pStyle w:val="Default"/>
              <w:widowControl w:val="0"/>
              <w:contextualSpacing/>
              <w:rPr>
                <w:bCs/>
                <w:iCs/>
                <w:sz w:val="18"/>
                <w:szCs w:val="18"/>
              </w:rPr>
            </w:pPr>
          </w:p>
          <w:p w14:paraId="6EF88F72" w14:textId="77777777" w:rsidR="001644FB" w:rsidRPr="0065353B" w:rsidRDefault="001644FB" w:rsidP="001644FB">
            <w:pPr>
              <w:pStyle w:val="Default"/>
              <w:widowControl w:val="0"/>
              <w:contextualSpacing/>
              <w:rPr>
                <w:bCs/>
                <w:iCs/>
                <w:sz w:val="18"/>
                <w:szCs w:val="18"/>
              </w:rPr>
            </w:pPr>
            <w:r w:rsidRPr="0065353B">
              <w:rPr>
                <w:bCs/>
                <w:iCs/>
                <w:sz w:val="18"/>
                <w:szCs w:val="18"/>
              </w:rPr>
              <w:t>Uses and interprets a range of electronic and paper-based timetables and calendars to plan events or activities and solve real life problems.</w:t>
            </w:r>
          </w:p>
          <w:p w14:paraId="50A408D7" w14:textId="77777777" w:rsidR="001644FB" w:rsidRPr="0065353B" w:rsidRDefault="001644FB" w:rsidP="001644FB">
            <w:pPr>
              <w:pStyle w:val="Default"/>
              <w:widowControl w:val="0"/>
              <w:contextualSpacing/>
              <w:rPr>
                <w:bCs/>
                <w:iCs/>
                <w:sz w:val="18"/>
                <w:szCs w:val="18"/>
              </w:rPr>
            </w:pPr>
          </w:p>
          <w:p w14:paraId="3FF406D5" w14:textId="0523FC63" w:rsidR="001644FB" w:rsidRPr="0065353B" w:rsidRDefault="001644FB" w:rsidP="001644FB">
            <w:pPr>
              <w:pStyle w:val="Default"/>
              <w:widowControl w:val="0"/>
              <w:contextualSpacing/>
              <w:rPr>
                <w:bCs/>
                <w:iCs/>
                <w:sz w:val="18"/>
                <w:szCs w:val="18"/>
              </w:rPr>
            </w:pPr>
            <w:r w:rsidRPr="0065353B">
              <w:rPr>
                <w:bCs/>
                <w:iCs/>
                <w:sz w:val="18"/>
                <w:szCs w:val="18"/>
              </w:rPr>
              <w:t>Calculates durations of activities and events including situations bridging across several hours and parts of hours using both 12-hour clock and 24-hour notation.</w:t>
            </w:r>
          </w:p>
          <w:p w14:paraId="0FB6F458" w14:textId="77777777" w:rsidR="001644FB" w:rsidRPr="0065353B" w:rsidRDefault="001644FB" w:rsidP="001644FB">
            <w:pPr>
              <w:pStyle w:val="Default"/>
              <w:widowControl w:val="0"/>
              <w:contextualSpacing/>
              <w:rPr>
                <w:bCs/>
                <w:iCs/>
                <w:sz w:val="18"/>
                <w:szCs w:val="18"/>
              </w:rPr>
            </w:pPr>
          </w:p>
          <w:p w14:paraId="78C89B13" w14:textId="77777777" w:rsidR="001644FB" w:rsidRPr="0065353B" w:rsidRDefault="001644FB" w:rsidP="001644FB">
            <w:pPr>
              <w:pStyle w:val="Default"/>
              <w:widowControl w:val="0"/>
              <w:contextualSpacing/>
              <w:rPr>
                <w:bCs/>
                <w:iCs/>
                <w:sz w:val="18"/>
                <w:szCs w:val="18"/>
              </w:rPr>
            </w:pPr>
            <w:r w:rsidRPr="0065353B">
              <w:rPr>
                <w:bCs/>
                <w:iCs/>
                <w:sz w:val="18"/>
                <w:szCs w:val="18"/>
              </w:rPr>
              <w:t>Estimates the duration of a journey based on knowledge of the link between speed, distance and time.</w:t>
            </w:r>
          </w:p>
          <w:p w14:paraId="42F21034" w14:textId="5367D7BB" w:rsidR="001644FB" w:rsidRDefault="001644FB" w:rsidP="001644FB">
            <w:pPr>
              <w:pStyle w:val="NoSpacing"/>
              <w:spacing w:after="0" w:line="240" w:lineRule="auto"/>
              <w:contextualSpacing/>
              <w:rPr>
                <w:rFonts w:ascii="Arial" w:hAnsi="Arial" w:cs="Arial"/>
                <w:sz w:val="18"/>
                <w:szCs w:val="18"/>
              </w:rPr>
            </w:pPr>
          </w:p>
          <w:p w14:paraId="51CBFD65" w14:textId="19C4EB14" w:rsidR="001644FB" w:rsidRDefault="001644FB" w:rsidP="001644FB">
            <w:pPr>
              <w:pStyle w:val="NoSpacing"/>
              <w:spacing w:after="0" w:line="240" w:lineRule="auto"/>
              <w:contextualSpacing/>
              <w:rPr>
                <w:rFonts w:ascii="Arial" w:hAnsi="Arial" w:cs="Arial"/>
                <w:sz w:val="18"/>
                <w:szCs w:val="18"/>
              </w:rPr>
            </w:pPr>
          </w:p>
          <w:p w14:paraId="327B1A82" w14:textId="77777777" w:rsidR="001644FB" w:rsidRPr="0065353B" w:rsidRDefault="001644FB" w:rsidP="001644FB">
            <w:pPr>
              <w:pStyle w:val="NoSpacing"/>
              <w:spacing w:after="0" w:line="240" w:lineRule="auto"/>
              <w:contextualSpacing/>
              <w:rPr>
                <w:rFonts w:ascii="Arial" w:hAnsi="Arial" w:cs="Arial"/>
                <w:sz w:val="18"/>
                <w:szCs w:val="18"/>
              </w:rPr>
            </w:pPr>
          </w:p>
          <w:p w14:paraId="5B646EBC" w14:textId="553E55A1" w:rsidR="001644FB" w:rsidRPr="0065353B" w:rsidRDefault="001644FB" w:rsidP="001644FB">
            <w:pPr>
              <w:pStyle w:val="Default"/>
              <w:widowControl w:val="0"/>
              <w:contextualSpacing/>
              <w:rPr>
                <w:bCs/>
                <w:iCs/>
                <w:sz w:val="18"/>
                <w:szCs w:val="18"/>
              </w:rPr>
            </w:pPr>
            <w:r w:rsidRPr="0065353B">
              <w:rPr>
                <w:bCs/>
                <w:iCs/>
                <w:sz w:val="18"/>
                <w:szCs w:val="18"/>
              </w:rPr>
              <w:t>Chooses the most appropriate timing device in practical situations and records using relevant units, including hundredths of a second.</w:t>
            </w:r>
          </w:p>
          <w:p w14:paraId="36F905F4" w14:textId="77777777" w:rsidR="001644FB" w:rsidRPr="0065353B" w:rsidRDefault="001644FB" w:rsidP="001644FB">
            <w:pPr>
              <w:pStyle w:val="Default"/>
              <w:widowControl w:val="0"/>
              <w:contextualSpacing/>
              <w:rPr>
                <w:bCs/>
                <w:iCs/>
                <w:sz w:val="18"/>
                <w:szCs w:val="18"/>
              </w:rPr>
            </w:pPr>
          </w:p>
          <w:p w14:paraId="1AA33A30" w14:textId="01EBAC0A" w:rsidR="001644FB" w:rsidRPr="001644FB" w:rsidRDefault="001644FB" w:rsidP="001644FB">
            <w:pPr>
              <w:pStyle w:val="Default"/>
              <w:widowControl w:val="0"/>
              <w:contextualSpacing/>
              <w:rPr>
                <w:bCs/>
                <w:iCs/>
                <w:sz w:val="18"/>
                <w:szCs w:val="18"/>
              </w:rPr>
            </w:pPr>
            <w:r w:rsidRPr="0065353B">
              <w:rPr>
                <w:bCs/>
                <w:iCs/>
                <w:sz w:val="18"/>
                <w:szCs w:val="18"/>
              </w:rPr>
              <w:t xml:space="preserve">Selects the most appropriate unit of time for a given task and justifies choice. </w:t>
            </w:r>
          </w:p>
        </w:tc>
      </w:tr>
    </w:tbl>
    <w:p w14:paraId="75E6BE20" w14:textId="5271F837" w:rsidR="00F1437A" w:rsidRDefault="00F1437A"/>
    <w:p w14:paraId="794C33B6" w14:textId="7B68D63C" w:rsidR="00F219EE" w:rsidRDefault="00F219EE"/>
    <w:p w14:paraId="7FEFA538" w14:textId="27A24510" w:rsidR="00F219EE" w:rsidRDefault="00F219EE"/>
    <w:p w14:paraId="17404A10" w14:textId="1865F3B9" w:rsidR="00F219EE" w:rsidRDefault="00F219EE"/>
    <w:p w14:paraId="1A43C49F" w14:textId="34DAB505" w:rsidR="00F219EE" w:rsidRDefault="00F219EE"/>
    <w:p w14:paraId="455F4F91" w14:textId="747C43D7" w:rsidR="00F219EE" w:rsidRDefault="00F219EE"/>
    <w:p w14:paraId="5E438AF6" w14:textId="6036E2F2" w:rsidR="00F219EE" w:rsidRDefault="00F219EE"/>
    <w:p w14:paraId="34AD471D" w14:textId="768DFE45" w:rsidR="00F219EE" w:rsidRDefault="00F219EE"/>
    <w:p w14:paraId="40609BFF" w14:textId="554D5416" w:rsidR="00F219EE" w:rsidRDefault="00F219EE"/>
    <w:p w14:paraId="129FB0A7" w14:textId="1348B649" w:rsidR="00F219EE" w:rsidRDefault="00F219EE"/>
    <w:p w14:paraId="6785CA29" w14:textId="566E1F66" w:rsidR="00F219EE" w:rsidRDefault="00F219EE"/>
    <w:p w14:paraId="59B77C72" w14:textId="6F2E0CEF" w:rsidR="00881DFE" w:rsidRDefault="00881DFE"/>
    <w:p w14:paraId="54B31FC3" w14:textId="76D66E41" w:rsidR="00881DFE" w:rsidRDefault="00881DFE"/>
    <w:p w14:paraId="1B509B77" w14:textId="47C82D5B" w:rsidR="00881DFE" w:rsidRDefault="00881DFE"/>
    <w:p w14:paraId="6580DDC3" w14:textId="1BC87CA6" w:rsidR="00A718D5" w:rsidRDefault="00A718D5"/>
    <w:p w14:paraId="7562BAFA" w14:textId="67ABFE61" w:rsidR="00A718D5" w:rsidRDefault="00A718D5"/>
    <w:p w14:paraId="4C4ACF4A" w14:textId="6CFF33FB" w:rsidR="00A718D5" w:rsidRDefault="00A718D5"/>
    <w:p w14:paraId="157A05D1" w14:textId="053DF07B" w:rsidR="00A718D5" w:rsidRDefault="00A718D5"/>
    <w:p w14:paraId="343F5216" w14:textId="7C3CE0B1" w:rsidR="00A718D5" w:rsidRDefault="00A718D5"/>
    <w:p w14:paraId="4684EA2D" w14:textId="74188E32" w:rsidR="00A718D5" w:rsidRDefault="00A718D5"/>
    <w:p w14:paraId="1AF32CB6" w14:textId="7E06FD28" w:rsidR="00A718D5" w:rsidRDefault="00A718D5"/>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A718D5" w:rsidRPr="000E48CB" w14:paraId="4CA81BF2" w14:textId="77777777" w:rsidTr="00AA0A33">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22CC6040" w14:textId="77777777" w:rsidR="00A718D5" w:rsidRPr="000E48CB" w:rsidRDefault="00A718D5" w:rsidP="00AA0A33">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15954BFF" w14:textId="358B8656" w:rsidR="00A718D5" w:rsidRDefault="00A718D5" w:rsidP="00AA0A3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Measurement</w:t>
            </w:r>
          </w:p>
          <w:p w14:paraId="1B9139D3" w14:textId="77777777" w:rsidR="00A718D5" w:rsidRPr="000E48CB" w:rsidRDefault="00A718D5" w:rsidP="00AA0A3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Pr="000E48CB">
              <w:rPr>
                <w:rFonts w:ascii="Arial" w:eastAsia="Calibri" w:hAnsi="Arial" w:cs="Arial"/>
                <w:b/>
                <w:bCs/>
                <w:color w:val="000000"/>
                <w:sz w:val="18"/>
                <w:szCs w:val="18"/>
                <w:u w:color="000000"/>
                <w:bdr w:val="nil"/>
                <w:lang w:val="en-US" w:eastAsia="en-GB"/>
              </w:rPr>
              <w:t xml:space="preserve">LEVEL </w:t>
            </w:r>
          </w:p>
          <w:p w14:paraId="2D64125E" w14:textId="77777777" w:rsidR="00A718D5" w:rsidRPr="000E48CB" w:rsidRDefault="00A718D5" w:rsidP="00AA0A3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73217B42" w14:textId="77777777" w:rsidR="00A718D5" w:rsidRPr="000E48CB" w:rsidRDefault="00A718D5" w:rsidP="00AA0A3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6828E62" w14:textId="77777777" w:rsidR="00A718D5" w:rsidRPr="000E48CB" w:rsidRDefault="00A718D5" w:rsidP="00AA0A3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99D25BC" w14:textId="77777777" w:rsidR="00A718D5" w:rsidRPr="000E48CB" w:rsidRDefault="00A718D5" w:rsidP="00AA0A3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26848" behindDoc="0" locked="0" layoutInCell="1" allowOverlap="1" wp14:anchorId="182BE711" wp14:editId="674C2B40">
                      <wp:simplePos x="0" y="0"/>
                      <wp:positionH relativeFrom="column">
                        <wp:posOffset>3715385</wp:posOffset>
                      </wp:positionH>
                      <wp:positionV relativeFrom="paragraph">
                        <wp:posOffset>241021</wp:posOffset>
                      </wp:positionV>
                      <wp:extent cx="291465" cy="330200"/>
                      <wp:effectExtent l="12700" t="0" r="13335" b="0"/>
                      <wp:wrapNone/>
                      <wp:docPr id="1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BED392" id="Group 7" o:spid="_x0000_s1026" style="position:absolute;margin-left:292.55pt;margin-top:19pt;width:22.95pt;height:26pt;rotation:204849fd;z-index:25172684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727872" behindDoc="0" locked="0" layoutInCell="1" allowOverlap="1" wp14:anchorId="7024194D" wp14:editId="33EBA41F">
                      <wp:simplePos x="0" y="0"/>
                      <wp:positionH relativeFrom="column">
                        <wp:posOffset>1832610</wp:posOffset>
                      </wp:positionH>
                      <wp:positionV relativeFrom="paragraph">
                        <wp:posOffset>226416</wp:posOffset>
                      </wp:positionV>
                      <wp:extent cx="291465" cy="330200"/>
                      <wp:effectExtent l="12700" t="0" r="13335" b="0"/>
                      <wp:wrapNone/>
                      <wp:docPr id="18"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22"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4F59E2" id="Group 7" o:spid="_x0000_s1026" style="position:absolute;margin-left:144.3pt;margin-top:17.85pt;width:22.95pt;height:26pt;rotation:204849fd;z-index:25172787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5CBD78DC" w14:textId="77777777" w:rsidR="00A718D5" w:rsidRPr="000E48CB" w:rsidRDefault="00A718D5" w:rsidP="00AA0A3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BD26869" w14:textId="77777777" w:rsidR="00A718D5" w:rsidRPr="000E48CB" w:rsidRDefault="00A718D5" w:rsidP="00AA0A3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01FC71D8" w14:textId="77777777" w:rsidR="00A718D5" w:rsidRPr="000E48CB" w:rsidRDefault="00A718D5" w:rsidP="00AA0A3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A718D5" w:rsidRPr="000E48CB" w14:paraId="3965F9C6" w14:textId="77777777" w:rsidTr="00AA0A33">
        <w:trPr>
          <w:trHeight w:val="2634"/>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684500C2" w14:textId="77777777" w:rsidR="00A718D5" w:rsidRDefault="00A718D5" w:rsidP="00AA0A33">
            <w:pPr>
              <w:pStyle w:val="NoSpacing"/>
              <w:spacing w:after="0" w:line="240" w:lineRule="auto"/>
              <w:contextualSpacing/>
              <w:rPr>
                <w:rStyle w:val="PageNumber"/>
                <w:rFonts w:ascii="Arial" w:hAnsi="Arial" w:cs="Arial"/>
                <w:sz w:val="18"/>
                <w:szCs w:val="18"/>
              </w:rPr>
            </w:pPr>
          </w:p>
          <w:p w14:paraId="7AAABE2F" w14:textId="1D63F5BA" w:rsidR="00A718D5" w:rsidRDefault="00A718D5" w:rsidP="00A718D5">
            <w:pPr>
              <w:pStyle w:val="NoSpacing"/>
              <w:spacing w:line="240" w:lineRule="auto"/>
              <w:contextualSpacing/>
              <w:rPr>
                <w:rStyle w:val="PageNumber"/>
                <w:rFonts w:ascii="Arial" w:hAnsi="Arial" w:cs="Arial"/>
                <w:sz w:val="18"/>
                <w:szCs w:val="18"/>
              </w:rPr>
            </w:pPr>
            <w:r w:rsidRPr="00A718D5">
              <w:rPr>
                <w:rStyle w:val="PageNumber"/>
                <w:rFonts w:ascii="Arial" w:hAnsi="Arial" w:cs="Arial"/>
                <w:sz w:val="18"/>
                <w:szCs w:val="18"/>
              </w:rPr>
              <w:t>I can use my knowledge of the sizes of familiar objects or places to assist me when making an estimate of measure. MNU 2-11a</w:t>
            </w:r>
          </w:p>
          <w:p w14:paraId="1ED6B4C8" w14:textId="77777777" w:rsidR="00A718D5" w:rsidRPr="00A718D5" w:rsidRDefault="00A718D5" w:rsidP="00A718D5">
            <w:pPr>
              <w:pStyle w:val="NoSpacing"/>
              <w:spacing w:line="240" w:lineRule="auto"/>
              <w:contextualSpacing/>
              <w:rPr>
                <w:rStyle w:val="PageNumber"/>
                <w:rFonts w:ascii="Arial" w:hAnsi="Arial" w:cs="Arial"/>
                <w:sz w:val="18"/>
                <w:szCs w:val="18"/>
              </w:rPr>
            </w:pPr>
          </w:p>
          <w:p w14:paraId="034F1733" w14:textId="2DE22D8B" w:rsidR="00A718D5" w:rsidRDefault="00A718D5" w:rsidP="00A718D5">
            <w:pPr>
              <w:pStyle w:val="NoSpacing"/>
              <w:spacing w:line="240" w:lineRule="auto"/>
              <w:contextualSpacing/>
              <w:rPr>
                <w:rStyle w:val="PageNumber"/>
                <w:rFonts w:ascii="Arial" w:hAnsi="Arial" w:cs="Arial"/>
                <w:sz w:val="18"/>
                <w:szCs w:val="18"/>
              </w:rPr>
            </w:pPr>
            <w:r w:rsidRPr="00A718D5">
              <w:rPr>
                <w:rStyle w:val="PageNumber"/>
                <w:rFonts w:ascii="Arial" w:hAnsi="Arial" w:cs="Arial"/>
                <w:sz w:val="18"/>
                <w:szCs w:val="18"/>
              </w:rPr>
              <w:t>I can use the common units of measure, convert between related units of the metric system and carry out calculations when solving problems. MNU 2-11b</w:t>
            </w:r>
          </w:p>
          <w:p w14:paraId="58F9F743" w14:textId="77777777" w:rsidR="00A718D5" w:rsidRPr="00A718D5" w:rsidRDefault="00A718D5" w:rsidP="00A718D5">
            <w:pPr>
              <w:pStyle w:val="NoSpacing"/>
              <w:spacing w:line="240" w:lineRule="auto"/>
              <w:contextualSpacing/>
              <w:rPr>
                <w:rStyle w:val="PageNumber"/>
                <w:rFonts w:ascii="Arial" w:hAnsi="Arial" w:cs="Arial"/>
                <w:sz w:val="18"/>
                <w:szCs w:val="18"/>
              </w:rPr>
            </w:pPr>
          </w:p>
          <w:p w14:paraId="64C0EDFB" w14:textId="0C39B867" w:rsidR="00A718D5" w:rsidRPr="0065353B" w:rsidRDefault="00A718D5" w:rsidP="00A718D5">
            <w:pPr>
              <w:pStyle w:val="NoSpacing"/>
              <w:spacing w:after="0" w:line="240" w:lineRule="auto"/>
              <w:contextualSpacing/>
              <w:rPr>
                <w:rStyle w:val="PageNumber"/>
                <w:rFonts w:ascii="Arial" w:hAnsi="Arial" w:cs="Arial"/>
                <w:sz w:val="18"/>
                <w:szCs w:val="18"/>
              </w:rPr>
            </w:pPr>
            <w:r w:rsidRPr="00A718D5">
              <w:rPr>
                <w:rStyle w:val="PageNumber"/>
                <w:rFonts w:ascii="Arial" w:hAnsi="Arial" w:cs="Arial"/>
                <w:sz w:val="18"/>
                <w:szCs w:val="18"/>
              </w:rPr>
              <w:t>I can explain how different methods can be used to find the perimeter and area of a simple 2D shape or volume of a simple 3D object. MNU 2-11c</w:t>
            </w:r>
          </w:p>
          <w:p w14:paraId="58769C9C" w14:textId="77777777" w:rsidR="00A718D5" w:rsidRPr="0065353B" w:rsidRDefault="00A718D5" w:rsidP="00AA0A33">
            <w:pPr>
              <w:pStyle w:val="NoSpacing"/>
              <w:spacing w:after="0" w:line="240" w:lineRule="auto"/>
              <w:contextualSpacing/>
              <w:jc w:val="center"/>
              <w:rPr>
                <w:rStyle w:val="PageNumber"/>
                <w:rFonts w:ascii="Arial" w:hAnsi="Arial" w:cs="Arial"/>
                <w:sz w:val="18"/>
                <w:szCs w:val="18"/>
              </w:rPr>
            </w:pPr>
          </w:p>
          <w:p w14:paraId="5962F220" w14:textId="77777777" w:rsidR="00A718D5" w:rsidRPr="0065353B" w:rsidRDefault="00A718D5" w:rsidP="00AA0A33">
            <w:pPr>
              <w:pStyle w:val="NoSpacing"/>
              <w:spacing w:after="0" w:line="240" w:lineRule="auto"/>
              <w:contextualSpacing/>
              <w:jc w:val="center"/>
              <w:rPr>
                <w:rStyle w:val="PageNumber"/>
                <w:rFonts w:ascii="Arial" w:eastAsia="Century Gothic" w:hAnsi="Arial" w:cs="Arial"/>
                <w:b/>
                <w:bCs/>
                <w:sz w:val="18"/>
                <w:szCs w:val="18"/>
              </w:rPr>
            </w:pPr>
          </w:p>
          <w:p w14:paraId="43EF8D37" w14:textId="77777777" w:rsidR="00A718D5" w:rsidRPr="000E48CB" w:rsidRDefault="00A718D5" w:rsidP="00AA0A33">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58095DC8" w14:textId="77777777" w:rsidR="00A718D5" w:rsidRDefault="00A718D5" w:rsidP="00AA0A33">
            <w:pPr>
              <w:pStyle w:val="NoSpacing"/>
              <w:spacing w:after="0" w:line="240" w:lineRule="auto"/>
              <w:contextualSpacing/>
              <w:rPr>
                <w:rStyle w:val="PageNumber"/>
                <w:rFonts w:ascii="Arial" w:hAnsi="Arial" w:cs="Arial"/>
                <w:sz w:val="18"/>
                <w:szCs w:val="18"/>
              </w:rPr>
            </w:pPr>
          </w:p>
          <w:p w14:paraId="26C0A0DD" w14:textId="01B89572" w:rsidR="00A718D5" w:rsidRPr="00A718D5" w:rsidRDefault="00A718D5" w:rsidP="00A718D5">
            <w:pPr>
              <w:pStyle w:val="NoSpacing"/>
              <w:contextualSpacing/>
              <w:rPr>
                <w:rFonts w:ascii="Arial" w:hAnsi="Arial" w:cs="Arial"/>
                <w:sz w:val="18"/>
                <w:szCs w:val="18"/>
              </w:rPr>
            </w:pPr>
            <w:r w:rsidRPr="00A718D5">
              <w:rPr>
                <w:rFonts w:ascii="Arial" w:hAnsi="Arial" w:cs="Arial"/>
                <w:sz w:val="18"/>
                <w:szCs w:val="18"/>
              </w:rPr>
              <w:t xml:space="preserve">I can accurately measure and estimate the size and distance of objects using the appropriate tools and units. </w:t>
            </w:r>
          </w:p>
          <w:p w14:paraId="46E81893" w14:textId="77777777" w:rsidR="00A718D5" w:rsidRPr="00A718D5" w:rsidRDefault="00A718D5" w:rsidP="00A718D5">
            <w:pPr>
              <w:pStyle w:val="NoSpacing"/>
              <w:contextualSpacing/>
              <w:rPr>
                <w:rFonts w:ascii="Arial" w:hAnsi="Arial" w:cs="Arial"/>
                <w:sz w:val="18"/>
                <w:szCs w:val="18"/>
              </w:rPr>
            </w:pPr>
          </w:p>
          <w:p w14:paraId="7A5FA396" w14:textId="2C175C12" w:rsidR="00A718D5" w:rsidRPr="00A718D5" w:rsidRDefault="00A718D5" w:rsidP="00A718D5">
            <w:pPr>
              <w:pStyle w:val="NoSpacing"/>
              <w:spacing w:after="0" w:line="240" w:lineRule="auto"/>
              <w:contextualSpacing/>
              <w:rPr>
                <w:rFonts w:ascii="Arial" w:hAnsi="Arial" w:cs="Arial"/>
                <w:sz w:val="18"/>
                <w:szCs w:val="18"/>
              </w:rPr>
            </w:pPr>
            <w:r w:rsidRPr="00A718D5">
              <w:rPr>
                <w:rFonts w:ascii="Arial" w:hAnsi="Arial" w:cs="Arial"/>
                <w:sz w:val="18"/>
                <w:szCs w:val="18"/>
              </w:rPr>
              <w:t>I can estimate the size of familiar objects by comparing them to another object.</w:t>
            </w:r>
          </w:p>
          <w:p w14:paraId="403C8DDE" w14:textId="2726A711" w:rsidR="00A718D5" w:rsidRDefault="00A718D5" w:rsidP="00AA0A33">
            <w:pPr>
              <w:snapToGrid w:val="0"/>
              <w:contextualSpacing/>
              <w:rPr>
                <w:rFonts w:ascii="Arial" w:eastAsia="Calibri" w:hAnsi="Arial" w:cs="Arial"/>
                <w:sz w:val="18"/>
                <w:szCs w:val="18"/>
              </w:rPr>
            </w:pPr>
          </w:p>
          <w:p w14:paraId="6973812C" w14:textId="77777777" w:rsidR="0017614E" w:rsidRPr="00A718D5" w:rsidRDefault="0017614E" w:rsidP="00AA0A33">
            <w:pPr>
              <w:snapToGrid w:val="0"/>
              <w:contextualSpacing/>
              <w:rPr>
                <w:rFonts w:ascii="Arial" w:eastAsia="Calibri" w:hAnsi="Arial" w:cs="Arial"/>
                <w:sz w:val="18"/>
                <w:szCs w:val="18"/>
              </w:rPr>
            </w:pPr>
          </w:p>
          <w:p w14:paraId="30E794E4" w14:textId="0D428BB4" w:rsidR="00A718D5" w:rsidRPr="00A718D5" w:rsidRDefault="00A718D5" w:rsidP="00A718D5">
            <w:pPr>
              <w:snapToGrid w:val="0"/>
              <w:contextualSpacing/>
              <w:rPr>
                <w:rFonts w:ascii="Arial" w:eastAsia="Calibri" w:hAnsi="Arial" w:cs="Arial"/>
                <w:sz w:val="18"/>
                <w:szCs w:val="18"/>
              </w:rPr>
            </w:pPr>
            <w:r w:rsidRPr="00A718D5">
              <w:rPr>
                <w:rFonts w:ascii="Arial" w:eastAsia="Calibri" w:hAnsi="Arial" w:cs="Arial"/>
                <w:sz w:val="18"/>
                <w:szCs w:val="18"/>
              </w:rPr>
              <w:t>I know the value of units of measure, for example 1000m = 1km, 1000g = 1kg, 10mm = 1cm etc. and can convert between them.</w:t>
            </w:r>
          </w:p>
          <w:p w14:paraId="3F47B2DD" w14:textId="6F871091" w:rsidR="00A718D5" w:rsidRDefault="00A718D5" w:rsidP="00A718D5">
            <w:pPr>
              <w:snapToGrid w:val="0"/>
              <w:contextualSpacing/>
              <w:rPr>
                <w:rFonts w:ascii="Arial" w:eastAsia="Calibri" w:hAnsi="Arial" w:cs="Arial"/>
                <w:sz w:val="18"/>
                <w:szCs w:val="18"/>
              </w:rPr>
            </w:pPr>
          </w:p>
          <w:p w14:paraId="2B939080" w14:textId="571B41DC" w:rsidR="0017614E" w:rsidRDefault="0017614E" w:rsidP="00A718D5">
            <w:pPr>
              <w:snapToGrid w:val="0"/>
              <w:contextualSpacing/>
              <w:rPr>
                <w:rFonts w:ascii="Arial" w:eastAsia="Calibri" w:hAnsi="Arial" w:cs="Arial"/>
                <w:sz w:val="18"/>
                <w:szCs w:val="18"/>
              </w:rPr>
            </w:pPr>
          </w:p>
          <w:p w14:paraId="4BBA7A13" w14:textId="4BEA0CFC" w:rsidR="0017614E" w:rsidRDefault="0017614E" w:rsidP="00A718D5">
            <w:pPr>
              <w:snapToGrid w:val="0"/>
              <w:contextualSpacing/>
              <w:rPr>
                <w:rFonts w:ascii="Arial" w:eastAsia="Calibri" w:hAnsi="Arial" w:cs="Arial"/>
                <w:sz w:val="18"/>
                <w:szCs w:val="18"/>
              </w:rPr>
            </w:pPr>
          </w:p>
          <w:p w14:paraId="6D00F078" w14:textId="58160C06" w:rsidR="0017614E" w:rsidRDefault="0017614E" w:rsidP="00A718D5">
            <w:pPr>
              <w:snapToGrid w:val="0"/>
              <w:contextualSpacing/>
              <w:rPr>
                <w:rFonts w:ascii="Arial" w:eastAsia="Calibri" w:hAnsi="Arial" w:cs="Arial"/>
                <w:sz w:val="18"/>
                <w:szCs w:val="18"/>
              </w:rPr>
            </w:pPr>
          </w:p>
          <w:p w14:paraId="60D839B0" w14:textId="77777777" w:rsidR="0017614E" w:rsidRPr="00A718D5" w:rsidRDefault="0017614E" w:rsidP="00A718D5">
            <w:pPr>
              <w:snapToGrid w:val="0"/>
              <w:contextualSpacing/>
              <w:rPr>
                <w:rFonts w:ascii="Arial" w:eastAsia="Calibri" w:hAnsi="Arial" w:cs="Arial"/>
                <w:sz w:val="18"/>
                <w:szCs w:val="18"/>
              </w:rPr>
            </w:pPr>
          </w:p>
          <w:p w14:paraId="153EA5BE" w14:textId="77777777" w:rsidR="00A718D5" w:rsidRPr="00A718D5" w:rsidRDefault="00A718D5" w:rsidP="00A718D5">
            <w:pPr>
              <w:snapToGrid w:val="0"/>
              <w:contextualSpacing/>
              <w:rPr>
                <w:rFonts w:ascii="Arial" w:eastAsia="Calibri" w:hAnsi="Arial" w:cs="Arial"/>
                <w:sz w:val="18"/>
                <w:szCs w:val="18"/>
              </w:rPr>
            </w:pPr>
            <w:r w:rsidRPr="00A718D5">
              <w:rPr>
                <w:rFonts w:ascii="Arial" w:eastAsia="Calibri" w:hAnsi="Arial" w:cs="Arial"/>
                <w:sz w:val="18"/>
                <w:szCs w:val="18"/>
              </w:rPr>
              <w:t>I can choose the most appropriate measuring device for a given task and can read it accurately.</w:t>
            </w:r>
          </w:p>
          <w:p w14:paraId="21C544D5" w14:textId="77777777" w:rsidR="00A718D5" w:rsidRPr="00A718D5" w:rsidRDefault="00A718D5" w:rsidP="00A718D5">
            <w:pPr>
              <w:snapToGrid w:val="0"/>
              <w:contextualSpacing/>
              <w:rPr>
                <w:rFonts w:ascii="Arial" w:eastAsia="Calibri" w:hAnsi="Arial" w:cs="Arial"/>
                <w:sz w:val="18"/>
                <w:szCs w:val="18"/>
              </w:rPr>
            </w:pPr>
          </w:p>
          <w:p w14:paraId="19BB8B58" w14:textId="56158011" w:rsidR="00A718D5" w:rsidRPr="00A718D5" w:rsidRDefault="00A718D5" w:rsidP="00A718D5">
            <w:pPr>
              <w:snapToGrid w:val="0"/>
              <w:contextualSpacing/>
              <w:rPr>
                <w:rFonts w:ascii="Arial" w:eastAsia="Calibri" w:hAnsi="Arial" w:cs="Arial"/>
                <w:sz w:val="18"/>
                <w:szCs w:val="18"/>
              </w:rPr>
            </w:pPr>
            <w:r w:rsidRPr="00A718D5">
              <w:rPr>
                <w:rFonts w:ascii="Arial" w:eastAsia="Calibri" w:hAnsi="Arial" w:cs="Arial"/>
                <w:sz w:val="18"/>
                <w:szCs w:val="18"/>
              </w:rPr>
              <w:t>I can calculate perimeter of squares and rectangles by adding the sides.</w:t>
            </w:r>
          </w:p>
          <w:p w14:paraId="58713D58" w14:textId="77777777" w:rsidR="00A718D5" w:rsidRPr="00A718D5" w:rsidRDefault="00A718D5" w:rsidP="00A718D5">
            <w:pPr>
              <w:snapToGrid w:val="0"/>
              <w:contextualSpacing/>
              <w:rPr>
                <w:rFonts w:ascii="Arial" w:eastAsia="Calibri" w:hAnsi="Arial" w:cs="Arial"/>
                <w:sz w:val="18"/>
                <w:szCs w:val="18"/>
              </w:rPr>
            </w:pPr>
          </w:p>
          <w:p w14:paraId="68230D93" w14:textId="77777777" w:rsidR="00A718D5" w:rsidRPr="00A718D5" w:rsidRDefault="00A718D5" w:rsidP="00A718D5">
            <w:pPr>
              <w:snapToGrid w:val="0"/>
              <w:contextualSpacing/>
              <w:rPr>
                <w:rFonts w:ascii="Arial" w:eastAsia="Calibri" w:hAnsi="Arial" w:cs="Arial"/>
                <w:sz w:val="18"/>
                <w:szCs w:val="18"/>
              </w:rPr>
            </w:pPr>
            <w:r w:rsidRPr="00A718D5">
              <w:rPr>
                <w:rFonts w:ascii="Arial" w:eastAsia="Calibri" w:hAnsi="Arial" w:cs="Arial"/>
                <w:sz w:val="18"/>
                <w:szCs w:val="18"/>
              </w:rPr>
              <w:t xml:space="preserve">I can calculate the area of rectangles and squares by multiplying two adjacent sides. </w:t>
            </w:r>
          </w:p>
          <w:p w14:paraId="7BB34947" w14:textId="2C5ACA1E" w:rsidR="00A718D5" w:rsidRDefault="00A718D5" w:rsidP="00A718D5">
            <w:pPr>
              <w:snapToGrid w:val="0"/>
              <w:contextualSpacing/>
              <w:rPr>
                <w:rFonts w:ascii="Arial" w:eastAsia="Calibri" w:hAnsi="Arial" w:cs="Arial"/>
                <w:sz w:val="18"/>
                <w:szCs w:val="18"/>
              </w:rPr>
            </w:pPr>
          </w:p>
          <w:p w14:paraId="32089D97" w14:textId="0F9288A5" w:rsidR="0017614E" w:rsidRDefault="0017614E" w:rsidP="00A718D5">
            <w:pPr>
              <w:snapToGrid w:val="0"/>
              <w:contextualSpacing/>
              <w:rPr>
                <w:rFonts w:ascii="Arial" w:eastAsia="Calibri" w:hAnsi="Arial" w:cs="Arial"/>
                <w:sz w:val="18"/>
                <w:szCs w:val="18"/>
              </w:rPr>
            </w:pPr>
          </w:p>
          <w:p w14:paraId="0390CCCE" w14:textId="650DAA6A" w:rsidR="0017614E" w:rsidRDefault="0017614E" w:rsidP="00A718D5">
            <w:pPr>
              <w:snapToGrid w:val="0"/>
              <w:contextualSpacing/>
              <w:rPr>
                <w:rFonts w:ascii="Arial" w:eastAsia="Calibri" w:hAnsi="Arial" w:cs="Arial"/>
                <w:sz w:val="18"/>
                <w:szCs w:val="18"/>
              </w:rPr>
            </w:pPr>
          </w:p>
          <w:p w14:paraId="584F8B75" w14:textId="7EA5F75E" w:rsidR="0017614E" w:rsidRDefault="0017614E" w:rsidP="00A718D5">
            <w:pPr>
              <w:snapToGrid w:val="0"/>
              <w:contextualSpacing/>
              <w:rPr>
                <w:rFonts w:ascii="Arial" w:eastAsia="Calibri" w:hAnsi="Arial" w:cs="Arial"/>
                <w:sz w:val="18"/>
                <w:szCs w:val="18"/>
              </w:rPr>
            </w:pPr>
          </w:p>
          <w:p w14:paraId="400FD89E" w14:textId="3AF60ED3" w:rsidR="0017614E" w:rsidRDefault="0017614E" w:rsidP="00A718D5">
            <w:pPr>
              <w:snapToGrid w:val="0"/>
              <w:contextualSpacing/>
              <w:rPr>
                <w:rFonts w:ascii="Arial" w:eastAsia="Calibri" w:hAnsi="Arial" w:cs="Arial"/>
                <w:sz w:val="18"/>
                <w:szCs w:val="18"/>
              </w:rPr>
            </w:pPr>
          </w:p>
          <w:p w14:paraId="0CA37DF0" w14:textId="77230606" w:rsidR="0017614E" w:rsidRDefault="0017614E" w:rsidP="00A718D5">
            <w:pPr>
              <w:snapToGrid w:val="0"/>
              <w:contextualSpacing/>
              <w:rPr>
                <w:rFonts w:ascii="Arial" w:eastAsia="Calibri" w:hAnsi="Arial" w:cs="Arial"/>
                <w:sz w:val="18"/>
                <w:szCs w:val="18"/>
              </w:rPr>
            </w:pPr>
          </w:p>
          <w:p w14:paraId="15AB09F8" w14:textId="5DAA3740" w:rsidR="0017614E" w:rsidRDefault="0017614E" w:rsidP="00A718D5">
            <w:pPr>
              <w:snapToGrid w:val="0"/>
              <w:contextualSpacing/>
              <w:rPr>
                <w:rFonts w:ascii="Arial" w:eastAsia="Calibri" w:hAnsi="Arial" w:cs="Arial"/>
                <w:sz w:val="18"/>
                <w:szCs w:val="18"/>
              </w:rPr>
            </w:pPr>
          </w:p>
          <w:p w14:paraId="66166904" w14:textId="04C7A555" w:rsidR="0017614E" w:rsidRDefault="0017614E" w:rsidP="00A718D5">
            <w:pPr>
              <w:snapToGrid w:val="0"/>
              <w:contextualSpacing/>
              <w:rPr>
                <w:rFonts w:ascii="Arial" w:eastAsia="Calibri" w:hAnsi="Arial" w:cs="Arial"/>
                <w:sz w:val="18"/>
                <w:szCs w:val="18"/>
              </w:rPr>
            </w:pPr>
          </w:p>
          <w:p w14:paraId="7A1E7069" w14:textId="7CCB77BC" w:rsidR="0017614E" w:rsidRDefault="0017614E" w:rsidP="00A718D5">
            <w:pPr>
              <w:snapToGrid w:val="0"/>
              <w:contextualSpacing/>
              <w:rPr>
                <w:rFonts w:ascii="Arial" w:eastAsia="Calibri" w:hAnsi="Arial" w:cs="Arial"/>
                <w:sz w:val="18"/>
                <w:szCs w:val="18"/>
              </w:rPr>
            </w:pPr>
          </w:p>
          <w:p w14:paraId="24BD506C" w14:textId="0DC31315" w:rsidR="0017614E" w:rsidRDefault="0017614E" w:rsidP="00A718D5">
            <w:pPr>
              <w:snapToGrid w:val="0"/>
              <w:contextualSpacing/>
              <w:rPr>
                <w:rFonts w:ascii="Arial" w:eastAsia="Calibri" w:hAnsi="Arial" w:cs="Arial"/>
                <w:sz w:val="18"/>
                <w:szCs w:val="18"/>
              </w:rPr>
            </w:pPr>
          </w:p>
          <w:p w14:paraId="0FBFC9EC" w14:textId="0C91AF0B" w:rsidR="0017614E" w:rsidRDefault="0017614E" w:rsidP="00A718D5">
            <w:pPr>
              <w:snapToGrid w:val="0"/>
              <w:contextualSpacing/>
              <w:rPr>
                <w:rFonts w:ascii="Arial" w:eastAsia="Calibri" w:hAnsi="Arial" w:cs="Arial"/>
                <w:sz w:val="18"/>
                <w:szCs w:val="18"/>
              </w:rPr>
            </w:pPr>
          </w:p>
          <w:p w14:paraId="4BF4FBC2" w14:textId="77777777" w:rsidR="0017614E" w:rsidRDefault="0017614E" w:rsidP="00A718D5">
            <w:pPr>
              <w:snapToGrid w:val="0"/>
              <w:contextualSpacing/>
              <w:rPr>
                <w:rFonts w:ascii="Arial" w:eastAsia="Calibri" w:hAnsi="Arial" w:cs="Arial"/>
                <w:sz w:val="18"/>
                <w:szCs w:val="18"/>
              </w:rPr>
            </w:pPr>
          </w:p>
          <w:p w14:paraId="0D6380C1" w14:textId="3D4F1EB1" w:rsidR="0017614E" w:rsidRDefault="0017614E" w:rsidP="00A718D5">
            <w:pPr>
              <w:snapToGrid w:val="0"/>
              <w:contextualSpacing/>
              <w:rPr>
                <w:rFonts w:ascii="Arial" w:eastAsia="Calibri" w:hAnsi="Arial" w:cs="Arial"/>
                <w:sz w:val="18"/>
                <w:szCs w:val="18"/>
              </w:rPr>
            </w:pPr>
          </w:p>
          <w:p w14:paraId="1F593715" w14:textId="77777777" w:rsidR="0017614E" w:rsidRPr="00A718D5" w:rsidRDefault="0017614E" w:rsidP="00A718D5">
            <w:pPr>
              <w:snapToGrid w:val="0"/>
              <w:contextualSpacing/>
              <w:rPr>
                <w:rFonts w:ascii="Arial" w:eastAsia="Calibri" w:hAnsi="Arial" w:cs="Arial"/>
                <w:sz w:val="18"/>
                <w:szCs w:val="18"/>
              </w:rPr>
            </w:pPr>
          </w:p>
          <w:p w14:paraId="22AAD427" w14:textId="3AB74E5F" w:rsidR="00A718D5" w:rsidRPr="000E48CB" w:rsidRDefault="00A718D5" w:rsidP="00A718D5">
            <w:pPr>
              <w:snapToGrid w:val="0"/>
              <w:contextualSpacing/>
              <w:rPr>
                <w:rFonts w:ascii="Arial" w:eastAsia="Calibri" w:hAnsi="Arial" w:cs="Arial"/>
                <w:sz w:val="18"/>
                <w:szCs w:val="18"/>
              </w:rPr>
            </w:pPr>
            <w:r w:rsidRPr="00A718D5">
              <w:rPr>
                <w:rFonts w:cs="Arial"/>
                <w:sz w:val="18"/>
                <w:szCs w:val="18"/>
              </w:rPr>
              <w:t xml:space="preserve">I </w:t>
            </w:r>
            <w:r w:rsidRPr="00A718D5">
              <w:rPr>
                <w:rFonts w:ascii="Arial" w:hAnsi="Arial" w:cs="Arial"/>
                <w:sz w:val="18"/>
                <w:szCs w:val="18"/>
              </w:rPr>
              <w:t>can investigate and measure the volume of a range of containers using water.</w:t>
            </w:r>
            <w:r>
              <w:rPr>
                <w:rFonts w:cs="Arial"/>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0E999D5C" w14:textId="77777777" w:rsidR="00A718D5" w:rsidRDefault="00A718D5" w:rsidP="00AA0A33">
            <w:pPr>
              <w:pStyle w:val="NoSpacing"/>
              <w:spacing w:after="0" w:line="240" w:lineRule="auto"/>
              <w:contextualSpacing/>
              <w:rPr>
                <w:rStyle w:val="PageNumber"/>
                <w:rFonts w:ascii="Arial" w:hAnsi="Arial" w:cs="Arial"/>
                <w:sz w:val="18"/>
                <w:szCs w:val="18"/>
              </w:rPr>
            </w:pPr>
          </w:p>
          <w:p w14:paraId="270E8B1E" w14:textId="6A8D78C7" w:rsidR="00A718D5" w:rsidRPr="00A718D5" w:rsidRDefault="00A718D5" w:rsidP="00A718D5">
            <w:pPr>
              <w:pStyle w:val="NoSpacing"/>
              <w:spacing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I can apply my skills of measuring accurately using appropriate units of measure.</w:t>
            </w:r>
          </w:p>
          <w:p w14:paraId="73FBCB72" w14:textId="33C0A82F" w:rsidR="00A718D5" w:rsidRDefault="00A718D5" w:rsidP="00A718D5">
            <w:pPr>
              <w:pStyle w:val="NoSpacing"/>
              <w:spacing w:line="240" w:lineRule="auto"/>
              <w:contextualSpacing/>
              <w:rPr>
                <w:rStyle w:val="PageNumber"/>
                <w:rFonts w:ascii="Arial" w:eastAsia="Century Gothic" w:hAnsi="Arial" w:cs="Arial"/>
                <w:sz w:val="18"/>
                <w:szCs w:val="18"/>
              </w:rPr>
            </w:pPr>
          </w:p>
          <w:p w14:paraId="0100CF78" w14:textId="1723F182" w:rsidR="0017614E" w:rsidRDefault="0017614E" w:rsidP="00A718D5">
            <w:pPr>
              <w:pStyle w:val="NoSpacing"/>
              <w:spacing w:line="240" w:lineRule="auto"/>
              <w:contextualSpacing/>
              <w:rPr>
                <w:rStyle w:val="PageNumber"/>
                <w:rFonts w:ascii="Arial" w:eastAsia="Century Gothic" w:hAnsi="Arial" w:cs="Arial"/>
                <w:sz w:val="18"/>
                <w:szCs w:val="18"/>
              </w:rPr>
            </w:pPr>
          </w:p>
          <w:p w14:paraId="23C711A5" w14:textId="336DF169" w:rsidR="00A718D5" w:rsidRDefault="00A718D5" w:rsidP="00A718D5">
            <w:pPr>
              <w:pStyle w:val="NoSpacing"/>
              <w:spacing w:after="0"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I can investigate the size of familiar objects and use this knowledge to estimate and accurately compare length, mass, area or capacity</w:t>
            </w:r>
            <w:r>
              <w:rPr>
                <w:rStyle w:val="PageNumber"/>
                <w:rFonts w:ascii="Arial" w:eastAsia="Century Gothic" w:hAnsi="Arial" w:cs="Arial"/>
                <w:sz w:val="18"/>
                <w:szCs w:val="18"/>
              </w:rPr>
              <w:t>.</w:t>
            </w:r>
          </w:p>
          <w:p w14:paraId="1BD313A0" w14:textId="0BA4A9BC" w:rsidR="00A718D5" w:rsidRDefault="00A718D5" w:rsidP="00A718D5">
            <w:pPr>
              <w:pStyle w:val="NoSpacing"/>
              <w:spacing w:after="0" w:line="240" w:lineRule="auto"/>
              <w:contextualSpacing/>
              <w:rPr>
                <w:rStyle w:val="PageNumber"/>
                <w:rFonts w:ascii="Arial" w:eastAsia="Century Gothic" w:hAnsi="Arial" w:cs="Arial"/>
                <w:sz w:val="18"/>
                <w:szCs w:val="18"/>
              </w:rPr>
            </w:pPr>
          </w:p>
          <w:p w14:paraId="122B6EC2" w14:textId="77777777" w:rsidR="00A718D5" w:rsidRPr="00A718D5" w:rsidRDefault="00A718D5" w:rsidP="00A718D5">
            <w:pPr>
              <w:pStyle w:val="NoSpacing"/>
              <w:spacing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 xml:space="preserve">I can convert between different units of measure, for example 3∙5km = 3500m or 1 </w:t>
            </w:r>
            <w:proofErr w:type="spellStart"/>
            <w:r w:rsidRPr="00A718D5">
              <w:rPr>
                <w:rStyle w:val="PageNumber"/>
                <w:rFonts w:ascii="Arial" w:eastAsia="Century Gothic" w:hAnsi="Arial" w:cs="Arial"/>
                <w:sz w:val="18"/>
                <w:szCs w:val="18"/>
              </w:rPr>
              <w:t>metre</w:t>
            </w:r>
            <w:proofErr w:type="spellEnd"/>
            <w:r w:rsidRPr="00A718D5">
              <w:rPr>
                <w:rStyle w:val="PageNumber"/>
                <w:rFonts w:ascii="Arial" w:eastAsia="Century Gothic" w:hAnsi="Arial" w:cs="Arial"/>
                <w:sz w:val="18"/>
                <w:szCs w:val="18"/>
              </w:rPr>
              <w:t xml:space="preserve"> 25 </w:t>
            </w:r>
            <w:proofErr w:type="spellStart"/>
            <w:r w:rsidRPr="00A718D5">
              <w:rPr>
                <w:rStyle w:val="PageNumber"/>
                <w:rFonts w:ascii="Arial" w:eastAsia="Century Gothic" w:hAnsi="Arial" w:cs="Arial"/>
                <w:sz w:val="18"/>
                <w:szCs w:val="18"/>
              </w:rPr>
              <w:t>centimetres</w:t>
            </w:r>
            <w:proofErr w:type="spellEnd"/>
            <w:r w:rsidRPr="00A718D5">
              <w:rPr>
                <w:rStyle w:val="PageNumber"/>
                <w:rFonts w:ascii="Arial" w:eastAsia="Century Gothic" w:hAnsi="Arial" w:cs="Arial"/>
                <w:sz w:val="18"/>
                <w:szCs w:val="18"/>
              </w:rPr>
              <w:t xml:space="preserve"> = 1∙25m</w:t>
            </w:r>
          </w:p>
          <w:p w14:paraId="2744B270" w14:textId="77777777" w:rsidR="00A718D5" w:rsidRPr="00A718D5" w:rsidRDefault="00A718D5" w:rsidP="00A718D5">
            <w:pPr>
              <w:pStyle w:val="NoSpacing"/>
              <w:spacing w:line="240" w:lineRule="auto"/>
              <w:contextualSpacing/>
              <w:rPr>
                <w:rStyle w:val="PageNumber"/>
                <w:rFonts w:ascii="Arial" w:eastAsia="Century Gothic" w:hAnsi="Arial" w:cs="Arial"/>
                <w:sz w:val="18"/>
                <w:szCs w:val="18"/>
              </w:rPr>
            </w:pPr>
          </w:p>
          <w:p w14:paraId="117E41BD" w14:textId="7B21F4C6" w:rsidR="00A718D5" w:rsidRPr="00A718D5" w:rsidRDefault="00A718D5" w:rsidP="00A718D5">
            <w:pPr>
              <w:pStyle w:val="NoSpacing"/>
              <w:spacing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I can read scales on measuring devices calculating unmarked intervals.</w:t>
            </w:r>
          </w:p>
          <w:p w14:paraId="33ACBB57" w14:textId="77777777" w:rsidR="00A718D5" w:rsidRPr="00A718D5" w:rsidRDefault="00A718D5" w:rsidP="00A718D5">
            <w:pPr>
              <w:pStyle w:val="NoSpacing"/>
              <w:spacing w:line="240" w:lineRule="auto"/>
              <w:contextualSpacing/>
              <w:rPr>
                <w:rStyle w:val="PageNumber"/>
                <w:rFonts w:ascii="Arial" w:eastAsia="Century Gothic" w:hAnsi="Arial" w:cs="Arial"/>
                <w:sz w:val="18"/>
                <w:szCs w:val="18"/>
              </w:rPr>
            </w:pPr>
          </w:p>
          <w:p w14:paraId="47104526" w14:textId="08352457" w:rsidR="00A718D5" w:rsidRDefault="00A718D5" w:rsidP="00A718D5">
            <w:pPr>
              <w:pStyle w:val="NoSpacing"/>
              <w:spacing w:after="0"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I know and understand that in everyday life we use imperial units, for example miles or stones.</w:t>
            </w:r>
          </w:p>
          <w:p w14:paraId="79BFE3A9" w14:textId="518DC43A" w:rsidR="00A718D5" w:rsidRDefault="00A718D5" w:rsidP="00A718D5">
            <w:pPr>
              <w:pStyle w:val="NoSpacing"/>
              <w:spacing w:after="0" w:line="240" w:lineRule="auto"/>
              <w:contextualSpacing/>
              <w:rPr>
                <w:rStyle w:val="PageNumber"/>
                <w:rFonts w:ascii="Arial" w:eastAsia="Century Gothic" w:hAnsi="Arial" w:cs="Arial"/>
                <w:sz w:val="18"/>
                <w:szCs w:val="18"/>
              </w:rPr>
            </w:pPr>
          </w:p>
          <w:p w14:paraId="67B9946A" w14:textId="397EC858" w:rsidR="00A718D5" w:rsidRPr="00A718D5" w:rsidRDefault="00A718D5" w:rsidP="00A718D5">
            <w:pPr>
              <w:pStyle w:val="NoSpacing"/>
              <w:spacing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I can use a given perimeter or area to draw shapes accurately.</w:t>
            </w:r>
          </w:p>
          <w:p w14:paraId="26B46FE4" w14:textId="77777777" w:rsidR="00A718D5" w:rsidRDefault="00A718D5" w:rsidP="00A718D5">
            <w:pPr>
              <w:pStyle w:val="NoSpacing"/>
              <w:spacing w:line="240" w:lineRule="auto"/>
              <w:contextualSpacing/>
              <w:rPr>
                <w:rStyle w:val="PageNumber"/>
                <w:rFonts w:ascii="Arial" w:eastAsia="Century Gothic" w:hAnsi="Arial" w:cs="Arial"/>
                <w:sz w:val="18"/>
                <w:szCs w:val="18"/>
              </w:rPr>
            </w:pPr>
          </w:p>
          <w:p w14:paraId="557F9374" w14:textId="1B1599A8" w:rsidR="00A718D5" w:rsidRPr="00A718D5" w:rsidRDefault="00A718D5" w:rsidP="00A718D5">
            <w:pPr>
              <w:pStyle w:val="NoSpacing"/>
              <w:spacing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I can calculate the perimeter of 2D shapes using the correct units.</w:t>
            </w:r>
          </w:p>
          <w:p w14:paraId="051632E7" w14:textId="77777777" w:rsidR="00A718D5" w:rsidRDefault="00A718D5" w:rsidP="00A718D5">
            <w:pPr>
              <w:pStyle w:val="NoSpacing"/>
              <w:spacing w:line="240" w:lineRule="auto"/>
              <w:contextualSpacing/>
              <w:rPr>
                <w:rStyle w:val="PageNumber"/>
                <w:rFonts w:ascii="Arial" w:eastAsia="Century Gothic" w:hAnsi="Arial" w:cs="Arial"/>
                <w:sz w:val="18"/>
                <w:szCs w:val="18"/>
              </w:rPr>
            </w:pPr>
          </w:p>
          <w:p w14:paraId="4EDB7DCE" w14:textId="77777777" w:rsidR="00A718D5" w:rsidRDefault="00A718D5" w:rsidP="00A718D5">
            <w:pPr>
              <w:pStyle w:val="NoSpacing"/>
              <w:spacing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I can investigate the perimeter of shapes with the same area.</w:t>
            </w:r>
          </w:p>
          <w:p w14:paraId="2B20329D" w14:textId="106B1540" w:rsidR="00A718D5" w:rsidRDefault="00A718D5" w:rsidP="00A718D5">
            <w:pPr>
              <w:pStyle w:val="NoSpacing"/>
              <w:spacing w:line="240" w:lineRule="auto"/>
              <w:contextualSpacing/>
              <w:rPr>
                <w:rStyle w:val="PageNumber"/>
                <w:rFonts w:ascii="Arial" w:eastAsia="Century Gothic" w:hAnsi="Arial" w:cs="Arial"/>
                <w:sz w:val="18"/>
                <w:szCs w:val="18"/>
              </w:rPr>
            </w:pPr>
          </w:p>
          <w:p w14:paraId="771AEE92" w14:textId="5F3F4B54" w:rsidR="0017614E" w:rsidRDefault="0017614E" w:rsidP="00A718D5">
            <w:pPr>
              <w:pStyle w:val="NoSpacing"/>
              <w:spacing w:line="240" w:lineRule="auto"/>
              <w:contextualSpacing/>
              <w:rPr>
                <w:rStyle w:val="PageNumber"/>
                <w:rFonts w:ascii="Arial" w:eastAsia="Century Gothic" w:hAnsi="Arial" w:cs="Arial"/>
                <w:sz w:val="18"/>
                <w:szCs w:val="18"/>
              </w:rPr>
            </w:pPr>
          </w:p>
          <w:p w14:paraId="1A39ABC3" w14:textId="317F0DF0" w:rsidR="0017614E" w:rsidRDefault="0017614E" w:rsidP="00A718D5">
            <w:pPr>
              <w:pStyle w:val="NoSpacing"/>
              <w:spacing w:line="240" w:lineRule="auto"/>
              <w:contextualSpacing/>
              <w:rPr>
                <w:rStyle w:val="PageNumber"/>
                <w:rFonts w:ascii="Arial" w:eastAsia="Century Gothic" w:hAnsi="Arial" w:cs="Arial"/>
                <w:sz w:val="18"/>
                <w:szCs w:val="18"/>
              </w:rPr>
            </w:pPr>
          </w:p>
          <w:p w14:paraId="72468F92" w14:textId="77777777" w:rsidR="0017614E" w:rsidRDefault="0017614E" w:rsidP="00A718D5">
            <w:pPr>
              <w:pStyle w:val="NoSpacing"/>
              <w:spacing w:line="240" w:lineRule="auto"/>
              <w:contextualSpacing/>
              <w:rPr>
                <w:rStyle w:val="PageNumber"/>
                <w:rFonts w:ascii="Arial" w:eastAsia="Century Gothic" w:hAnsi="Arial" w:cs="Arial"/>
                <w:sz w:val="18"/>
                <w:szCs w:val="18"/>
              </w:rPr>
            </w:pPr>
          </w:p>
          <w:p w14:paraId="0E6C6B38" w14:textId="77777777" w:rsidR="00C80D05" w:rsidRDefault="00C80D05" w:rsidP="00A718D5">
            <w:pPr>
              <w:pStyle w:val="NoSpacing"/>
              <w:spacing w:line="240" w:lineRule="auto"/>
              <w:contextualSpacing/>
              <w:rPr>
                <w:rStyle w:val="PageNumber"/>
                <w:rFonts w:ascii="Arial" w:eastAsia="Century Gothic" w:hAnsi="Arial" w:cs="Arial"/>
                <w:sz w:val="18"/>
                <w:szCs w:val="18"/>
              </w:rPr>
            </w:pPr>
          </w:p>
          <w:p w14:paraId="44D7B98D" w14:textId="77777777" w:rsidR="00C80D05" w:rsidRDefault="00C80D05" w:rsidP="00A718D5">
            <w:pPr>
              <w:pStyle w:val="NoSpacing"/>
              <w:spacing w:line="240" w:lineRule="auto"/>
              <w:contextualSpacing/>
              <w:rPr>
                <w:rStyle w:val="PageNumber"/>
                <w:rFonts w:ascii="Arial" w:eastAsia="Century Gothic" w:hAnsi="Arial" w:cs="Arial"/>
                <w:sz w:val="18"/>
                <w:szCs w:val="18"/>
              </w:rPr>
            </w:pPr>
          </w:p>
          <w:p w14:paraId="5C4F290B" w14:textId="7059ECA0" w:rsidR="00A718D5" w:rsidRDefault="00A718D5" w:rsidP="00A718D5">
            <w:pPr>
              <w:pStyle w:val="NoSpacing"/>
              <w:spacing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I can calculate the area of composite shapes made from squares and rectangles.</w:t>
            </w:r>
          </w:p>
          <w:p w14:paraId="4F480F1E" w14:textId="1A78C18D" w:rsidR="0017614E" w:rsidRDefault="0017614E" w:rsidP="00A718D5">
            <w:pPr>
              <w:pStyle w:val="NoSpacing"/>
              <w:spacing w:line="240" w:lineRule="auto"/>
              <w:contextualSpacing/>
              <w:rPr>
                <w:rStyle w:val="PageNumber"/>
                <w:rFonts w:ascii="Arial" w:eastAsia="Century Gothic" w:hAnsi="Arial" w:cs="Arial"/>
                <w:sz w:val="18"/>
                <w:szCs w:val="18"/>
              </w:rPr>
            </w:pPr>
          </w:p>
          <w:p w14:paraId="25A5F4EC" w14:textId="6AB1CC23" w:rsidR="0017614E" w:rsidRDefault="0017614E" w:rsidP="00A718D5">
            <w:pPr>
              <w:pStyle w:val="NoSpacing"/>
              <w:spacing w:line="240" w:lineRule="auto"/>
              <w:contextualSpacing/>
              <w:rPr>
                <w:rStyle w:val="PageNumber"/>
                <w:rFonts w:ascii="Arial" w:eastAsia="Century Gothic" w:hAnsi="Arial" w:cs="Arial"/>
                <w:sz w:val="18"/>
                <w:szCs w:val="18"/>
              </w:rPr>
            </w:pPr>
          </w:p>
          <w:p w14:paraId="41F142B7" w14:textId="5F9944D0" w:rsidR="0017614E" w:rsidRDefault="0017614E" w:rsidP="00A718D5">
            <w:pPr>
              <w:pStyle w:val="NoSpacing"/>
              <w:spacing w:line="240" w:lineRule="auto"/>
              <w:contextualSpacing/>
              <w:rPr>
                <w:rStyle w:val="PageNumber"/>
                <w:rFonts w:ascii="Arial" w:eastAsia="Century Gothic" w:hAnsi="Arial" w:cs="Arial"/>
                <w:sz w:val="18"/>
                <w:szCs w:val="18"/>
              </w:rPr>
            </w:pPr>
          </w:p>
          <w:p w14:paraId="03AEF146" w14:textId="77777777" w:rsidR="00A718D5" w:rsidRDefault="00A718D5" w:rsidP="00A718D5">
            <w:pPr>
              <w:pStyle w:val="NoSpacing"/>
              <w:spacing w:after="0" w:line="240" w:lineRule="auto"/>
              <w:contextualSpacing/>
              <w:rPr>
                <w:rStyle w:val="PageNumber"/>
                <w:rFonts w:ascii="Arial" w:eastAsia="Century Gothic" w:hAnsi="Arial" w:cs="Arial"/>
                <w:sz w:val="18"/>
                <w:szCs w:val="18"/>
              </w:rPr>
            </w:pPr>
          </w:p>
          <w:p w14:paraId="46ADCC65" w14:textId="3EFB9F57" w:rsidR="00A718D5" w:rsidRPr="0065353B" w:rsidRDefault="00A718D5" w:rsidP="00A718D5">
            <w:pPr>
              <w:pStyle w:val="NoSpacing"/>
              <w:spacing w:after="0" w:line="240" w:lineRule="auto"/>
              <w:contextualSpacing/>
              <w:rPr>
                <w:rStyle w:val="PageNumber"/>
                <w:rFonts w:ascii="Arial" w:eastAsia="Century Gothic" w:hAnsi="Arial" w:cs="Arial"/>
                <w:sz w:val="18"/>
                <w:szCs w:val="18"/>
              </w:rPr>
            </w:pPr>
            <w:r w:rsidRPr="00A718D5">
              <w:rPr>
                <w:rStyle w:val="PageNumber"/>
                <w:rFonts w:ascii="Arial" w:eastAsia="Century Gothic" w:hAnsi="Arial" w:cs="Arial"/>
                <w:sz w:val="18"/>
                <w:szCs w:val="18"/>
              </w:rPr>
              <w:t>I can use cubes to measure containers</w:t>
            </w:r>
            <w:r>
              <w:rPr>
                <w:rStyle w:val="PageNumber"/>
                <w:rFonts w:ascii="Arial" w:eastAsia="Century Gothic" w:hAnsi="Arial" w:cs="Arial"/>
                <w:sz w:val="18"/>
                <w:szCs w:val="18"/>
              </w:rPr>
              <w:t xml:space="preserve">. </w:t>
            </w:r>
          </w:p>
          <w:p w14:paraId="26FCADC0" w14:textId="77777777" w:rsidR="00A718D5" w:rsidRPr="0065353B" w:rsidRDefault="00A718D5" w:rsidP="00AA0A33">
            <w:pPr>
              <w:pStyle w:val="NoSpacing"/>
              <w:spacing w:after="0" w:line="240" w:lineRule="auto"/>
              <w:contextualSpacing/>
              <w:rPr>
                <w:rStyle w:val="PageNumber"/>
                <w:rFonts w:ascii="Arial" w:eastAsia="Century Gothic" w:hAnsi="Arial" w:cs="Arial"/>
                <w:sz w:val="18"/>
                <w:szCs w:val="18"/>
              </w:rPr>
            </w:pPr>
          </w:p>
          <w:p w14:paraId="46A26B2D" w14:textId="77777777" w:rsidR="00A718D5" w:rsidRPr="0065353B" w:rsidRDefault="00A718D5" w:rsidP="00AA0A33">
            <w:pPr>
              <w:pStyle w:val="NoSpacing"/>
              <w:spacing w:after="0" w:line="240" w:lineRule="auto"/>
              <w:contextualSpacing/>
              <w:rPr>
                <w:rStyle w:val="PageNumber"/>
                <w:rFonts w:ascii="Arial" w:eastAsia="Century Gothic" w:hAnsi="Arial" w:cs="Arial"/>
                <w:sz w:val="18"/>
                <w:szCs w:val="18"/>
              </w:rPr>
            </w:pPr>
          </w:p>
          <w:p w14:paraId="5FF681AD" w14:textId="77777777" w:rsidR="00A718D5" w:rsidRPr="0065353B" w:rsidRDefault="00A718D5" w:rsidP="00AA0A33">
            <w:pPr>
              <w:pStyle w:val="NoSpacing"/>
              <w:spacing w:after="0" w:line="240" w:lineRule="auto"/>
              <w:contextualSpacing/>
              <w:rPr>
                <w:rStyle w:val="PageNumber"/>
                <w:rFonts w:ascii="Arial" w:eastAsia="Century Gothic" w:hAnsi="Arial" w:cs="Arial"/>
                <w:sz w:val="18"/>
                <w:szCs w:val="18"/>
              </w:rPr>
            </w:pPr>
          </w:p>
          <w:p w14:paraId="0ED9AC02" w14:textId="77777777" w:rsidR="00A718D5" w:rsidRPr="0065353B" w:rsidRDefault="00A718D5" w:rsidP="00AA0A33">
            <w:pPr>
              <w:pStyle w:val="NoSpacing"/>
              <w:spacing w:after="0" w:line="240" w:lineRule="auto"/>
              <w:contextualSpacing/>
              <w:rPr>
                <w:rStyle w:val="PageNumber"/>
                <w:rFonts w:ascii="Arial" w:eastAsia="Century Gothic" w:hAnsi="Arial" w:cs="Arial"/>
                <w:sz w:val="18"/>
                <w:szCs w:val="18"/>
              </w:rPr>
            </w:pPr>
          </w:p>
          <w:p w14:paraId="4FA87A41" w14:textId="77777777" w:rsidR="00A718D5" w:rsidRPr="0065353B" w:rsidRDefault="00A718D5" w:rsidP="00AA0A33">
            <w:pPr>
              <w:pStyle w:val="NoSpacing"/>
              <w:spacing w:after="0" w:line="240" w:lineRule="auto"/>
              <w:contextualSpacing/>
              <w:rPr>
                <w:rStyle w:val="PageNumber"/>
                <w:rFonts w:ascii="Arial" w:eastAsia="Century Gothic" w:hAnsi="Arial" w:cs="Arial"/>
                <w:sz w:val="18"/>
                <w:szCs w:val="18"/>
              </w:rPr>
            </w:pPr>
          </w:p>
          <w:p w14:paraId="0D66EBEE" w14:textId="77777777" w:rsidR="00A718D5" w:rsidRPr="0065353B" w:rsidRDefault="00A718D5" w:rsidP="00AA0A33">
            <w:pPr>
              <w:pStyle w:val="NoSpacing"/>
              <w:spacing w:after="0" w:line="240" w:lineRule="auto"/>
              <w:contextualSpacing/>
              <w:rPr>
                <w:rStyle w:val="PageNumber"/>
                <w:rFonts w:ascii="Arial" w:eastAsia="Century Gothic" w:hAnsi="Arial" w:cs="Arial"/>
                <w:sz w:val="18"/>
                <w:szCs w:val="18"/>
              </w:rPr>
            </w:pPr>
          </w:p>
          <w:p w14:paraId="4075B48C" w14:textId="77777777" w:rsidR="00A718D5" w:rsidRPr="000E48CB" w:rsidRDefault="00A718D5" w:rsidP="00AA0A33">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7E9C2357" w14:textId="77777777" w:rsidR="00A718D5" w:rsidRDefault="00A718D5" w:rsidP="00AA0A33">
            <w:pPr>
              <w:pStyle w:val="NoSpacing"/>
              <w:spacing w:after="0" w:line="240" w:lineRule="auto"/>
              <w:contextualSpacing/>
              <w:rPr>
                <w:rStyle w:val="PageNumber"/>
                <w:rFonts w:ascii="Arial" w:hAnsi="Arial" w:cs="Arial"/>
                <w:sz w:val="18"/>
                <w:szCs w:val="18"/>
              </w:rPr>
            </w:pPr>
          </w:p>
          <w:p w14:paraId="6D4577E6" w14:textId="696D92FB" w:rsidR="00AA0A33" w:rsidRPr="00AA0A33" w:rsidRDefault="00AA0A33" w:rsidP="0017614E">
            <w:pPr>
              <w:pStyle w:val="NoSpacing"/>
              <w:spacing w:line="240" w:lineRule="auto"/>
              <w:contextualSpacing/>
              <w:rPr>
                <w:rStyle w:val="PageNumber"/>
                <w:rFonts w:ascii="Arial" w:eastAsia="Century Gothic" w:hAnsi="Arial" w:cs="Arial"/>
                <w:sz w:val="18"/>
                <w:szCs w:val="18"/>
              </w:rPr>
            </w:pPr>
            <w:r w:rsidRPr="00AA0A33">
              <w:rPr>
                <w:rStyle w:val="PageNumber"/>
                <w:rFonts w:ascii="Arial" w:eastAsia="Century Gothic" w:hAnsi="Arial" w:cs="Arial"/>
                <w:sz w:val="18"/>
                <w:szCs w:val="18"/>
              </w:rPr>
              <w:t xml:space="preserve">I can select appropriate units of measurement to solve problems. </w:t>
            </w:r>
          </w:p>
          <w:p w14:paraId="61C5DD49" w14:textId="40FF97FC" w:rsidR="00AA0A33" w:rsidRDefault="00AA0A33" w:rsidP="0017614E">
            <w:pPr>
              <w:pStyle w:val="NoSpacing"/>
              <w:spacing w:after="0" w:line="240" w:lineRule="auto"/>
              <w:contextualSpacing/>
              <w:rPr>
                <w:rStyle w:val="PageNumber"/>
                <w:rFonts w:ascii="Arial" w:eastAsia="Century Gothic" w:hAnsi="Arial" w:cs="Arial"/>
                <w:sz w:val="18"/>
                <w:szCs w:val="18"/>
              </w:rPr>
            </w:pPr>
          </w:p>
          <w:p w14:paraId="28767BE9" w14:textId="647C598E" w:rsidR="0017614E" w:rsidRDefault="0017614E" w:rsidP="0017614E">
            <w:pPr>
              <w:pStyle w:val="NoSpacing"/>
              <w:spacing w:after="0" w:line="240" w:lineRule="auto"/>
              <w:contextualSpacing/>
              <w:rPr>
                <w:rStyle w:val="PageNumber"/>
                <w:rFonts w:ascii="Arial" w:eastAsia="Century Gothic" w:hAnsi="Arial" w:cs="Arial"/>
                <w:sz w:val="18"/>
                <w:szCs w:val="18"/>
              </w:rPr>
            </w:pPr>
          </w:p>
          <w:p w14:paraId="11849A78" w14:textId="77777777" w:rsidR="0017614E" w:rsidRDefault="0017614E" w:rsidP="0017614E">
            <w:pPr>
              <w:pStyle w:val="NoSpacing"/>
              <w:spacing w:after="0" w:line="240" w:lineRule="auto"/>
              <w:contextualSpacing/>
              <w:rPr>
                <w:rStyle w:val="PageNumber"/>
                <w:rFonts w:ascii="Arial" w:eastAsia="Century Gothic" w:hAnsi="Arial" w:cs="Arial"/>
                <w:sz w:val="18"/>
                <w:szCs w:val="18"/>
              </w:rPr>
            </w:pPr>
          </w:p>
          <w:p w14:paraId="68DC76AD" w14:textId="77777777" w:rsidR="00A718D5" w:rsidRDefault="00AA0A33" w:rsidP="0017614E">
            <w:pPr>
              <w:pStyle w:val="NoSpacing"/>
              <w:spacing w:after="0" w:line="240" w:lineRule="auto"/>
              <w:contextualSpacing/>
              <w:rPr>
                <w:rStyle w:val="PageNumber"/>
                <w:rFonts w:ascii="Arial" w:eastAsia="Century Gothic" w:hAnsi="Arial" w:cs="Arial"/>
                <w:sz w:val="18"/>
                <w:szCs w:val="18"/>
              </w:rPr>
            </w:pPr>
            <w:r w:rsidRPr="00AA0A33">
              <w:rPr>
                <w:rStyle w:val="PageNumber"/>
                <w:rFonts w:ascii="Arial" w:eastAsia="Century Gothic" w:hAnsi="Arial" w:cs="Arial"/>
                <w:sz w:val="18"/>
                <w:szCs w:val="18"/>
              </w:rPr>
              <w:t>I can show my understanding of measurement of familiar objects and through problem solving</w:t>
            </w:r>
            <w:r>
              <w:rPr>
                <w:rStyle w:val="PageNumber"/>
                <w:rFonts w:ascii="Arial" w:eastAsia="Century Gothic" w:hAnsi="Arial" w:cs="Arial"/>
                <w:sz w:val="18"/>
                <w:szCs w:val="18"/>
              </w:rPr>
              <w:t>.</w:t>
            </w:r>
          </w:p>
          <w:p w14:paraId="5F783BD6" w14:textId="0F2F59EB" w:rsidR="00AA0A33" w:rsidRDefault="00AA0A33" w:rsidP="0017614E">
            <w:pPr>
              <w:pStyle w:val="NoSpacing"/>
              <w:spacing w:after="0" w:line="240" w:lineRule="auto"/>
              <w:contextualSpacing/>
              <w:rPr>
                <w:rStyle w:val="PageNumber"/>
                <w:rFonts w:ascii="Arial" w:eastAsia="Century Gothic" w:hAnsi="Arial" w:cs="Arial"/>
                <w:sz w:val="18"/>
                <w:szCs w:val="18"/>
              </w:rPr>
            </w:pPr>
          </w:p>
          <w:p w14:paraId="26993330" w14:textId="5E4D6F5C" w:rsidR="0017614E" w:rsidRDefault="0017614E" w:rsidP="0017614E">
            <w:pPr>
              <w:pStyle w:val="NoSpacing"/>
              <w:spacing w:after="0" w:line="240" w:lineRule="auto"/>
              <w:contextualSpacing/>
              <w:rPr>
                <w:rStyle w:val="PageNumber"/>
                <w:rFonts w:ascii="Arial" w:eastAsia="Century Gothic" w:hAnsi="Arial" w:cs="Arial"/>
                <w:sz w:val="18"/>
                <w:szCs w:val="18"/>
              </w:rPr>
            </w:pPr>
          </w:p>
          <w:p w14:paraId="5BB5FBBB" w14:textId="77777777" w:rsidR="0017614E" w:rsidRDefault="0017614E" w:rsidP="0017614E">
            <w:pPr>
              <w:pStyle w:val="NoSpacing"/>
              <w:spacing w:after="0" w:line="240" w:lineRule="auto"/>
              <w:contextualSpacing/>
              <w:rPr>
                <w:rStyle w:val="PageNumber"/>
                <w:rFonts w:ascii="Arial" w:eastAsia="Century Gothic" w:hAnsi="Arial" w:cs="Arial"/>
                <w:sz w:val="18"/>
                <w:szCs w:val="18"/>
              </w:rPr>
            </w:pPr>
          </w:p>
          <w:p w14:paraId="41E967FE" w14:textId="0623590D" w:rsidR="00AA0A33" w:rsidRPr="00AA0A33" w:rsidRDefault="00AA0A33" w:rsidP="0017614E">
            <w:pPr>
              <w:pStyle w:val="NoSpacing"/>
              <w:spacing w:line="240" w:lineRule="auto"/>
              <w:contextualSpacing/>
              <w:rPr>
                <w:rFonts w:ascii="Arial" w:eastAsia="Century Gothic" w:hAnsi="Arial" w:cs="Arial"/>
                <w:sz w:val="18"/>
                <w:szCs w:val="18"/>
              </w:rPr>
            </w:pPr>
            <w:r w:rsidRPr="00AA0A33">
              <w:rPr>
                <w:rFonts w:ascii="Arial" w:eastAsia="Century Gothic" w:hAnsi="Arial" w:cs="Arial"/>
                <w:sz w:val="18"/>
                <w:szCs w:val="18"/>
              </w:rPr>
              <w:t>I can record measurements in a variety of ways using decimal notation up to 3 places, for example 550cm = 5∙5m or</w:t>
            </w:r>
          </w:p>
          <w:p w14:paraId="52C6C117" w14:textId="77777777" w:rsidR="00AA0A33" w:rsidRDefault="00AA0A33" w:rsidP="0017614E">
            <w:pPr>
              <w:pStyle w:val="NoSpacing"/>
              <w:spacing w:after="0" w:line="240" w:lineRule="auto"/>
              <w:contextualSpacing/>
              <w:rPr>
                <w:rFonts w:ascii="Arial" w:eastAsia="Century Gothic" w:hAnsi="Arial" w:cs="Arial"/>
                <w:sz w:val="18"/>
                <w:szCs w:val="18"/>
              </w:rPr>
            </w:pPr>
            <w:r w:rsidRPr="00AA0A33">
              <w:rPr>
                <w:rFonts w:ascii="Arial" w:eastAsia="Century Gothic" w:hAnsi="Arial" w:cs="Arial"/>
                <w:sz w:val="18"/>
                <w:szCs w:val="18"/>
              </w:rPr>
              <w:t>3∙009kg = 3kg 9g</w:t>
            </w:r>
          </w:p>
          <w:p w14:paraId="153FC6ED" w14:textId="622A0A46" w:rsidR="00AA0A33" w:rsidRDefault="00AA0A33" w:rsidP="0017614E">
            <w:pPr>
              <w:pStyle w:val="NoSpacing"/>
              <w:spacing w:after="0" w:line="240" w:lineRule="auto"/>
              <w:contextualSpacing/>
              <w:rPr>
                <w:rFonts w:ascii="Arial" w:eastAsia="Century Gothic" w:hAnsi="Arial" w:cs="Arial"/>
                <w:sz w:val="18"/>
                <w:szCs w:val="18"/>
              </w:rPr>
            </w:pPr>
          </w:p>
          <w:p w14:paraId="01D90A82" w14:textId="7E74BFFD" w:rsidR="0017614E" w:rsidRDefault="0017614E" w:rsidP="0017614E">
            <w:pPr>
              <w:pStyle w:val="NoSpacing"/>
              <w:spacing w:after="0" w:line="240" w:lineRule="auto"/>
              <w:contextualSpacing/>
              <w:rPr>
                <w:rFonts w:ascii="Arial" w:eastAsia="Century Gothic" w:hAnsi="Arial" w:cs="Arial"/>
                <w:sz w:val="18"/>
                <w:szCs w:val="18"/>
              </w:rPr>
            </w:pPr>
          </w:p>
          <w:p w14:paraId="5FF657E7" w14:textId="08972797" w:rsidR="0017614E" w:rsidRDefault="0017614E" w:rsidP="0017614E">
            <w:pPr>
              <w:pStyle w:val="NoSpacing"/>
              <w:spacing w:after="0" w:line="240" w:lineRule="auto"/>
              <w:contextualSpacing/>
              <w:rPr>
                <w:rFonts w:ascii="Arial" w:eastAsia="Century Gothic" w:hAnsi="Arial" w:cs="Arial"/>
                <w:sz w:val="18"/>
                <w:szCs w:val="18"/>
              </w:rPr>
            </w:pPr>
          </w:p>
          <w:p w14:paraId="29D68A33" w14:textId="26807ECD" w:rsidR="0017614E" w:rsidRDefault="0017614E" w:rsidP="0017614E">
            <w:pPr>
              <w:pStyle w:val="NoSpacing"/>
              <w:spacing w:after="0" w:line="240" w:lineRule="auto"/>
              <w:contextualSpacing/>
              <w:rPr>
                <w:rFonts w:ascii="Arial" w:eastAsia="Century Gothic" w:hAnsi="Arial" w:cs="Arial"/>
                <w:sz w:val="18"/>
                <w:szCs w:val="18"/>
              </w:rPr>
            </w:pPr>
          </w:p>
          <w:p w14:paraId="2A8D41C3" w14:textId="08208DAA" w:rsidR="0017614E" w:rsidRDefault="0017614E" w:rsidP="0017614E">
            <w:pPr>
              <w:pStyle w:val="NoSpacing"/>
              <w:spacing w:after="0" w:line="240" w:lineRule="auto"/>
              <w:contextualSpacing/>
              <w:rPr>
                <w:rFonts w:ascii="Arial" w:eastAsia="Century Gothic" w:hAnsi="Arial" w:cs="Arial"/>
                <w:sz w:val="18"/>
                <w:szCs w:val="18"/>
              </w:rPr>
            </w:pPr>
          </w:p>
          <w:p w14:paraId="63E77298" w14:textId="41242821" w:rsidR="0017614E" w:rsidRDefault="0017614E" w:rsidP="0017614E">
            <w:pPr>
              <w:pStyle w:val="NoSpacing"/>
              <w:spacing w:after="0" w:line="240" w:lineRule="auto"/>
              <w:contextualSpacing/>
              <w:rPr>
                <w:rFonts w:ascii="Arial" w:eastAsia="Century Gothic" w:hAnsi="Arial" w:cs="Arial"/>
                <w:sz w:val="18"/>
                <w:szCs w:val="18"/>
              </w:rPr>
            </w:pPr>
          </w:p>
          <w:p w14:paraId="23245DF2" w14:textId="4534CC3A" w:rsidR="0017614E" w:rsidRDefault="0017614E" w:rsidP="0017614E">
            <w:pPr>
              <w:pStyle w:val="NoSpacing"/>
              <w:spacing w:after="0" w:line="240" w:lineRule="auto"/>
              <w:contextualSpacing/>
              <w:rPr>
                <w:rFonts w:ascii="Arial" w:eastAsia="Century Gothic" w:hAnsi="Arial" w:cs="Arial"/>
                <w:sz w:val="18"/>
                <w:szCs w:val="18"/>
              </w:rPr>
            </w:pPr>
          </w:p>
          <w:p w14:paraId="158BB992" w14:textId="77777777" w:rsidR="0017614E" w:rsidRDefault="0017614E" w:rsidP="0017614E">
            <w:pPr>
              <w:pStyle w:val="NoSpacing"/>
              <w:spacing w:after="0" w:line="240" w:lineRule="auto"/>
              <w:contextualSpacing/>
              <w:rPr>
                <w:rFonts w:ascii="Arial" w:eastAsia="Century Gothic" w:hAnsi="Arial" w:cs="Arial"/>
                <w:sz w:val="18"/>
                <w:szCs w:val="18"/>
              </w:rPr>
            </w:pPr>
          </w:p>
          <w:p w14:paraId="03BC1EA9" w14:textId="38025BC5" w:rsidR="00AA0A33" w:rsidRPr="00AA0A33" w:rsidRDefault="00AA0A33" w:rsidP="0017614E">
            <w:pPr>
              <w:pStyle w:val="NoSpacing"/>
              <w:spacing w:line="240" w:lineRule="auto"/>
              <w:contextualSpacing/>
              <w:rPr>
                <w:rFonts w:ascii="Arial" w:eastAsia="Century Gothic" w:hAnsi="Arial" w:cs="Arial"/>
                <w:sz w:val="18"/>
                <w:szCs w:val="18"/>
              </w:rPr>
            </w:pPr>
            <w:r w:rsidRPr="00AA0A33">
              <w:rPr>
                <w:rFonts w:ascii="Arial" w:eastAsia="Century Gothic" w:hAnsi="Arial" w:cs="Arial"/>
                <w:sz w:val="18"/>
                <w:szCs w:val="18"/>
              </w:rPr>
              <w:t>I can use formula to calculate perimeter of squares and rectangles.</w:t>
            </w:r>
          </w:p>
          <w:p w14:paraId="314ED85E" w14:textId="77777777" w:rsidR="0017614E" w:rsidRDefault="0017614E" w:rsidP="0017614E">
            <w:pPr>
              <w:pStyle w:val="NoSpacing"/>
              <w:spacing w:line="240" w:lineRule="auto"/>
              <w:contextualSpacing/>
              <w:rPr>
                <w:rFonts w:ascii="Arial" w:eastAsia="Century Gothic" w:hAnsi="Arial" w:cs="Arial"/>
                <w:sz w:val="18"/>
                <w:szCs w:val="18"/>
              </w:rPr>
            </w:pPr>
          </w:p>
          <w:p w14:paraId="62F0F316" w14:textId="3E07291A" w:rsidR="00AA0A33" w:rsidRPr="00AA0A33" w:rsidRDefault="00AA0A33" w:rsidP="0017614E">
            <w:pPr>
              <w:pStyle w:val="NoSpacing"/>
              <w:spacing w:line="240" w:lineRule="auto"/>
              <w:contextualSpacing/>
              <w:rPr>
                <w:rFonts w:ascii="Arial" w:eastAsia="Century Gothic" w:hAnsi="Arial" w:cs="Arial"/>
                <w:sz w:val="18"/>
                <w:szCs w:val="18"/>
              </w:rPr>
            </w:pPr>
            <w:r w:rsidRPr="00AA0A33">
              <w:rPr>
                <w:rFonts w:ascii="Arial" w:eastAsia="Century Gothic" w:hAnsi="Arial" w:cs="Arial"/>
                <w:sz w:val="18"/>
                <w:szCs w:val="18"/>
              </w:rPr>
              <w:t xml:space="preserve">I can calculate the area of a </w:t>
            </w:r>
            <w:r w:rsidR="0017614E" w:rsidRPr="00AA0A33">
              <w:rPr>
                <w:rFonts w:ascii="Arial" w:eastAsia="Century Gothic" w:hAnsi="Arial" w:cs="Arial"/>
                <w:sz w:val="18"/>
                <w:szCs w:val="18"/>
              </w:rPr>
              <w:t>right-angled</w:t>
            </w:r>
            <w:r w:rsidRPr="00AA0A33">
              <w:rPr>
                <w:rFonts w:ascii="Arial" w:eastAsia="Century Gothic" w:hAnsi="Arial" w:cs="Arial"/>
                <w:sz w:val="18"/>
                <w:szCs w:val="18"/>
              </w:rPr>
              <w:t xml:space="preserve"> triangle using the knowledge</w:t>
            </w:r>
            <w:r w:rsidR="0017614E">
              <w:rPr>
                <w:rFonts w:ascii="Arial" w:eastAsia="Century Gothic" w:hAnsi="Arial" w:cs="Arial"/>
                <w:sz w:val="18"/>
                <w:szCs w:val="18"/>
              </w:rPr>
              <w:t xml:space="preserve"> </w:t>
            </w:r>
            <m:oMath>
              <m:r>
                <w:rPr>
                  <w:rFonts w:ascii="Cambria Math" w:hAnsi="Cambria Math" w:cs="Arial"/>
                </w:rPr>
                <m:t>A=</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 xml:space="preserve"> × l ×b</m:t>
              </m:r>
            </m:oMath>
            <w:r w:rsidR="0017614E">
              <w:rPr>
                <w:rFonts w:eastAsiaTheme="minorEastAsia" w:cs="Arial"/>
              </w:rPr>
              <w:t>.</w:t>
            </w:r>
          </w:p>
          <w:p w14:paraId="646C91AE" w14:textId="77777777" w:rsidR="0017614E" w:rsidRDefault="0017614E" w:rsidP="0017614E">
            <w:pPr>
              <w:pStyle w:val="NoSpacing"/>
              <w:spacing w:line="240" w:lineRule="auto"/>
              <w:contextualSpacing/>
              <w:rPr>
                <w:rFonts w:ascii="Arial" w:eastAsia="Century Gothic" w:hAnsi="Arial" w:cs="Arial"/>
                <w:sz w:val="18"/>
                <w:szCs w:val="18"/>
              </w:rPr>
            </w:pPr>
          </w:p>
          <w:p w14:paraId="50AA8DF3" w14:textId="0559E32B" w:rsidR="00AA0A33" w:rsidRPr="00AA0A33" w:rsidRDefault="00AA0A33" w:rsidP="0017614E">
            <w:pPr>
              <w:pStyle w:val="NoSpacing"/>
              <w:spacing w:line="240" w:lineRule="auto"/>
              <w:contextualSpacing/>
              <w:rPr>
                <w:rFonts w:ascii="Arial" w:eastAsia="Century Gothic" w:hAnsi="Arial" w:cs="Arial"/>
                <w:sz w:val="18"/>
                <w:szCs w:val="18"/>
              </w:rPr>
            </w:pPr>
            <w:r w:rsidRPr="00AA0A33">
              <w:rPr>
                <w:rFonts w:ascii="Arial" w:eastAsia="Century Gothic" w:hAnsi="Arial" w:cs="Arial"/>
                <w:sz w:val="18"/>
                <w:szCs w:val="18"/>
              </w:rPr>
              <w:t>I can draw a triangle accurately given perimeter or area.</w:t>
            </w:r>
          </w:p>
          <w:p w14:paraId="306B43E8" w14:textId="77777777" w:rsidR="0017614E" w:rsidRDefault="0017614E" w:rsidP="0017614E">
            <w:pPr>
              <w:pStyle w:val="NoSpacing"/>
              <w:spacing w:line="240" w:lineRule="auto"/>
              <w:contextualSpacing/>
              <w:rPr>
                <w:rFonts w:ascii="Arial" w:eastAsia="Century Gothic" w:hAnsi="Arial" w:cs="Arial"/>
                <w:sz w:val="18"/>
                <w:szCs w:val="18"/>
              </w:rPr>
            </w:pPr>
          </w:p>
          <w:p w14:paraId="575441DE" w14:textId="77777777" w:rsidR="00C80D05" w:rsidRDefault="00C80D05" w:rsidP="0017614E">
            <w:pPr>
              <w:pStyle w:val="NoSpacing"/>
              <w:spacing w:line="240" w:lineRule="auto"/>
              <w:contextualSpacing/>
              <w:rPr>
                <w:rFonts w:ascii="Arial" w:eastAsia="Century Gothic" w:hAnsi="Arial" w:cs="Arial"/>
                <w:sz w:val="18"/>
                <w:szCs w:val="18"/>
              </w:rPr>
            </w:pPr>
          </w:p>
          <w:p w14:paraId="16E8C28D" w14:textId="77777777" w:rsidR="00C80D05" w:rsidRDefault="00C80D05" w:rsidP="0017614E">
            <w:pPr>
              <w:pStyle w:val="NoSpacing"/>
              <w:spacing w:line="240" w:lineRule="auto"/>
              <w:contextualSpacing/>
              <w:rPr>
                <w:rFonts w:ascii="Arial" w:eastAsia="Century Gothic" w:hAnsi="Arial" w:cs="Arial"/>
                <w:sz w:val="18"/>
                <w:szCs w:val="18"/>
              </w:rPr>
            </w:pPr>
          </w:p>
          <w:p w14:paraId="3A147FE4" w14:textId="566FB7BD" w:rsidR="00AA0A33" w:rsidRPr="00AA0A33" w:rsidRDefault="00AA0A33" w:rsidP="0017614E">
            <w:pPr>
              <w:pStyle w:val="NoSpacing"/>
              <w:spacing w:line="240" w:lineRule="auto"/>
              <w:contextualSpacing/>
              <w:rPr>
                <w:rFonts w:ascii="Arial" w:eastAsia="Century Gothic" w:hAnsi="Arial" w:cs="Arial"/>
                <w:sz w:val="18"/>
                <w:szCs w:val="18"/>
              </w:rPr>
            </w:pPr>
            <w:r w:rsidRPr="00AA0A33">
              <w:rPr>
                <w:rFonts w:ascii="Arial" w:eastAsia="Century Gothic" w:hAnsi="Arial" w:cs="Arial"/>
                <w:sz w:val="18"/>
                <w:szCs w:val="18"/>
              </w:rPr>
              <w:t>I can calculate the area of composite shapes made from squares, rectangles and triangles.</w:t>
            </w:r>
          </w:p>
          <w:p w14:paraId="5F084998" w14:textId="77777777" w:rsidR="0017614E" w:rsidRDefault="0017614E" w:rsidP="0017614E">
            <w:pPr>
              <w:pStyle w:val="NoSpacing"/>
              <w:spacing w:after="0" w:line="240" w:lineRule="auto"/>
              <w:contextualSpacing/>
              <w:rPr>
                <w:rFonts w:ascii="Arial" w:eastAsia="Century Gothic" w:hAnsi="Arial" w:cs="Arial"/>
                <w:sz w:val="18"/>
                <w:szCs w:val="18"/>
              </w:rPr>
            </w:pPr>
          </w:p>
          <w:p w14:paraId="0DDD787D" w14:textId="2183F986" w:rsidR="00AA0A33" w:rsidRDefault="00AA0A33" w:rsidP="0017614E">
            <w:pPr>
              <w:pStyle w:val="NoSpacing"/>
              <w:spacing w:after="0" w:line="240" w:lineRule="auto"/>
              <w:contextualSpacing/>
              <w:rPr>
                <w:rFonts w:ascii="Arial" w:eastAsia="Century Gothic" w:hAnsi="Arial" w:cs="Arial"/>
                <w:sz w:val="18"/>
                <w:szCs w:val="18"/>
              </w:rPr>
            </w:pPr>
            <w:r w:rsidRPr="00AA0A33">
              <w:rPr>
                <w:rFonts w:ascii="Arial" w:eastAsia="Century Gothic" w:hAnsi="Arial" w:cs="Arial"/>
                <w:sz w:val="18"/>
                <w:szCs w:val="18"/>
              </w:rPr>
              <w:t>I can calculate the area of a parallelogram</w:t>
            </w:r>
            <w:r w:rsidR="0017614E">
              <w:rPr>
                <w:rFonts w:ascii="Arial" w:eastAsia="Century Gothic" w:hAnsi="Arial" w:cs="Arial"/>
                <w:sz w:val="18"/>
                <w:szCs w:val="18"/>
              </w:rPr>
              <w:t>.</w:t>
            </w:r>
          </w:p>
          <w:p w14:paraId="0FB33E3F" w14:textId="77777777" w:rsidR="0017614E" w:rsidRDefault="0017614E" w:rsidP="0017614E">
            <w:pPr>
              <w:pStyle w:val="NoSpacing"/>
              <w:spacing w:after="0" w:line="240" w:lineRule="auto"/>
              <w:contextualSpacing/>
              <w:rPr>
                <w:rFonts w:ascii="Arial" w:eastAsia="Century Gothic" w:hAnsi="Arial" w:cs="Arial"/>
                <w:sz w:val="18"/>
                <w:szCs w:val="18"/>
              </w:rPr>
            </w:pPr>
          </w:p>
          <w:p w14:paraId="5E95F606" w14:textId="0115F2E5" w:rsidR="0017614E" w:rsidRPr="0017614E" w:rsidRDefault="0017614E" w:rsidP="0017614E">
            <w:pPr>
              <w:pStyle w:val="NoSpacing"/>
              <w:spacing w:line="240" w:lineRule="auto"/>
              <w:contextualSpacing/>
              <w:rPr>
                <w:rFonts w:ascii="Arial" w:eastAsia="Century Gothic" w:hAnsi="Arial" w:cs="Arial"/>
                <w:sz w:val="18"/>
                <w:szCs w:val="18"/>
              </w:rPr>
            </w:pPr>
            <w:r w:rsidRPr="0017614E">
              <w:rPr>
                <w:rFonts w:ascii="Arial" w:eastAsia="Century Gothic" w:hAnsi="Arial" w:cs="Arial"/>
                <w:sz w:val="18"/>
                <w:szCs w:val="18"/>
              </w:rPr>
              <w:t xml:space="preserve">I can calculate the volume of cubes and cuboids using the formula </w:t>
            </w:r>
          </w:p>
          <w:p w14:paraId="2032D684" w14:textId="655D5FED" w:rsidR="0017614E" w:rsidRPr="000E48CB" w:rsidRDefault="0017614E" w:rsidP="0017614E">
            <w:pPr>
              <w:pStyle w:val="NoSpacing"/>
              <w:spacing w:after="0" w:line="240" w:lineRule="auto"/>
              <w:contextualSpacing/>
              <w:rPr>
                <w:rFonts w:ascii="Arial" w:eastAsia="Century Gothic" w:hAnsi="Arial" w:cs="Arial"/>
                <w:sz w:val="18"/>
                <w:szCs w:val="18"/>
              </w:rPr>
            </w:pPr>
            <w:r w:rsidRPr="0017614E">
              <w:rPr>
                <w:rFonts w:ascii="Arial" w:eastAsia="Century Gothic" w:hAnsi="Arial" w:cs="Arial"/>
                <w:sz w:val="18"/>
                <w:szCs w:val="18"/>
              </w:rPr>
              <w:t>V=l ×b ×h and the correct units</w:t>
            </w:r>
            <w:r>
              <w:rPr>
                <w:rFonts w:ascii="Arial" w:eastAsia="Century Gothic" w:hAnsi="Arial" w:cs="Arial"/>
                <w:sz w:val="18"/>
                <w:szCs w:val="18"/>
              </w:rPr>
              <w:t>.</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595C3DEC" w14:textId="77777777" w:rsidR="00A718D5" w:rsidRPr="0017614E" w:rsidRDefault="00A718D5" w:rsidP="0017614E">
            <w:pPr>
              <w:pStyle w:val="Default"/>
              <w:widowControl w:val="0"/>
              <w:contextualSpacing/>
              <w:rPr>
                <w:bCs/>
                <w:iCs/>
                <w:sz w:val="18"/>
                <w:szCs w:val="18"/>
              </w:rPr>
            </w:pPr>
          </w:p>
          <w:p w14:paraId="32CA27CF" w14:textId="77777777" w:rsidR="0017614E" w:rsidRPr="0017614E" w:rsidRDefault="0017614E" w:rsidP="0017614E">
            <w:pPr>
              <w:pStyle w:val="NoSpacing"/>
              <w:spacing w:line="240" w:lineRule="auto"/>
              <w:contextualSpacing/>
              <w:rPr>
                <w:rFonts w:ascii="Arial" w:hAnsi="Arial" w:cs="Arial"/>
                <w:sz w:val="18"/>
                <w:szCs w:val="18"/>
              </w:rPr>
            </w:pPr>
            <w:r w:rsidRPr="0017614E">
              <w:rPr>
                <w:rFonts w:ascii="Arial" w:hAnsi="Arial" w:cs="Arial"/>
                <w:sz w:val="18"/>
                <w:szCs w:val="18"/>
              </w:rPr>
              <w:t xml:space="preserve">Estimates to the nearest appropriate unit, then measures accurately: length, height and perimeter in </w:t>
            </w:r>
            <w:proofErr w:type="spellStart"/>
            <w:r w:rsidRPr="0017614E">
              <w:rPr>
                <w:rFonts w:ascii="Arial" w:hAnsi="Arial" w:cs="Arial"/>
                <w:sz w:val="18"/>
                <w:szCs w:val="18"/>
              </w:rPr>
              <w:t>millimetres</w:t>
            </w:r>
            <w:proofErr w:type="spellEnd"/>
            <w:r w:rsidRPr="0017614E">
              <w:rPr>
                <w:rFonts w:ascii="Arial" w:hAnsi="Arial" w:cs="Arial"/>
                <w:sz w:val="18"/>
                <w:szCs w:val="18"/>
              </w:rPr>
              <w:t xml:space="preserve"> (mm), </w:t>
            </w:r>
            <w:proofErr w:type="spellStart"/>
            <w:r w:rsidRPr="0017614E">
              <w:rPr>
                <w:rFonts w:ascii="Arial" w:hAnsi="Arial" w:cs="Arial"/>
                <w:sz w:val="18"/>
                <w:szCs w:val="18"/>
              </w:rPr>
              <w:t>centimetres</w:t>
            </w:r>
            <w:proofErr w:type="spellEnd"/>
            <w:r w:rsidRPr="0017614E">
              <w:rPr>
                <w:rFonts w:ascii="Arial" w:hAnsi="Arial" w:cs="Arial"/>
                <w:sz w:val="18"/>
                <w:szCs w:val="18"/>
              </w:rPr>
              <w:t xml:space="preserve"> (cm) and </w:t>
            </w:r>
            <w:proofErr w:type="spellStart"/>
            <w:r w:rsidRPr="0017614E">
              <w:rPr>
                <w:rFonts w:ascii="Arial" w:hAnsi="Arial" w:cs="Arial"/>
                <w:sz w:val="18"/>
                <w:szCs w:val="18"/>
              </w:rPr>
              <w:t>metres</w:t>
            </w:r>
            <w:proofErr w:type="spellEnd"/>
            <w:r w:rsidRPr="0017614E">
              <w:rPr>
                <w:rFonts w:ascii="Arial" w:hAnsi="Arial" w:cs="Arial"/>
                <w:sz w:val="18"/>
                <w:szCs w:val="18"/>
              </w:rPr>
              <w:t xml:space="preserve"> (m); distances in </w:t>
            </w:r>
            <w:proofErr w:type="spellStart"/>
            <w:r w:rsidRPr="0017614E">
              <w:rPr>
                <w:rFonts w:ascii="Arial" w:hAnsi="Arial" w:cs="Arial"/>
                <w:sz w:val="18"/>
                <w:szCs w:val="18"/>
              </w:rPr>
              <w:t>kilometres</w:t>
            </w:r>
            <w:proofErr w:type="spellEnd"/>
            <w:r w:rsidRPr="0017614E">
              <w:rPr>
                <w:rFonts w:ascii="Arial" w:hAnsi="Arial" w:cs="Arial"/>
                <w:sz w:val="18"/>
                <w:szCs w:val="18"/>
              </w:rPr>
              <w:t xml:space="preserve"> (km); weights in grams (g) and kilograms (kg); capacity in </w:t>
            </w:r>
            <w:proofErr w:type="spellStart"/>
            <w:r w:rsidRPr="0017614E">
              <w:rPr>
                <w:rFonts w:ascii="Arial" w:hAnsi="Arial" w:cs="Arial"/>
                <w:sz w:val="18"/>
                <w:szCs w:val="18"/>
              </w:rPr>
              <w:t>millilitres</w:t>
            </w:r>
            <w:proofErr w:type="spellEnd"/>
            <w:r w:rsidRPr="0017614E">
              <w:rPr>
                <w:rFonts w:ascii="Arial" w:hAnsi="Arial" w:cs="Arial"/>
                <w:sz w:val="18"/>
                <w:szCs w:val="18"/>
              </w:rPr>
              <w:t xml:space="preserve"> (ml) and </w:t>
            </w:r>
            <w:proofErr w:type="spellStart"/>
            <w:r w:rsidRPr="0017614E">
              <w:rPr>
                <w:rFonts w:ascii="Arial" w:hAnsi="Arial" w:cs="Arial"/>
                <w:sz w:val="18"/>
                <w:szCs w:val="18"/>
              </w:rPr>
              <w:t>litres</w:t>
            </w:r>
            <w:proofErr w:type="spellEnd"/>
            <w:r w:rsidRPr="0017614E">
              <w:rPr>
                <w:rFonts w:ascii="Arial" w:hAnsi="Arial" w:cs="Arial"/>
                <w:sz w:val="18"/>
                <w:szCs w:val="18"/>
              </w:rPr>
              <w:t xml:space="preserve"> (l). </w:t>
            </w:r>
          </w:p>
          <w:p w14:paraId="1065FDE7" w14:textId="77777777" w:rsidR="0017614E" w:rsidRPr="0017614E" w:rsidRDefault="0017614E" w:rsidP="0017614E">
            <w:pPr>
              <w:pStyle w:val="NoSpacing"/>
              <w:spacing w:line="240" w:lineRule="auto"/>
              <w:contextualSpacing/>
              <w:rPr>
                <w:rFonts w:ascii="Arial" w:hAnsi="Arial" w:cs="Arial"/>
                <w:sz w:val="18"/>
                <w:szCs w:val="18"/>
              </w:rPr>
            </w:pPr>
          </w:p>
          <w:p w14:paraId="276006ED" w14:textId="77777777" w:rsidR="0017614E" w:rsidRPr="0017614E" w:rsidRDefault="0017614E" w:rsidP="0017614E">
            <w:pPr>
              <w:pStyle w:val="NoSpacing"/>
              <w:spacing w:after="0" w:line="240" w:lineRule="auto"/>
              <w:contextualSpacing/>
              <w:rPr>
                <w:rFonts w:ascii="Arial" w:hAnsi="Arial" w:cs="Arial"/>
                <w:sz w:val="18"/>
                <w:szCs w:val="18"/>
              </w:rPr>
            </w:pPr>
            <w:r w:rsidRPr="0017614E">
              <w:rPr>
                <w:rFonts w:ascii="Arial" w:hAnsi="Arial" w:cs="Arial"/>
                <w:sz w:val="18"/>
                <w:szCs w:val="18"/>
              </w:rPr>
              <w:t>Uses the comparative size of familiar objects to make reasonable estimations of length, mass, area and capacity.</w:t>
            </w:r>
          </w:p>
          <w:p w14:paraId="6E21D8DF" w14:textId="77777777" w:rsidR="0017614E" w:rsidRPr="0017614E" w:rsidRDefault="0017614E" w:rsidP="0017614E">
            <w:pPr>
              <w:pStyle w:val="NoSpacing"/>
              <w:spacing w:after="0" w:line="240" w:lineRule="auto"/>
              <w:contextualSpacing/>
              <w:rPr>
                <w:rFonts w:ascii="Arial" w:hAnsi="Arial" w:cs="Arial"/>
                <w:sz w:val="18"/>
                <w:szCs w:val="18"/>
              </w:rPr>
            </w:pPr>
          </w:p>
          <w:p w14:paraId="378D6408" w14:textId="77777777" w:rsidR="0017614E" w:rsidRPr="0017614E" w:rsidRDefault="0017614E" w:rsidP="0017614E">
            <w:pPr>
              <w:pStyle w:val="NoSpacing"/>
              <w:spacing w:line="240" w:lineRule="auto"/>
              <w:contextualSpacing/>
              <w:rPr>
                <w:rFonts w:ascii="Arial" w:hAnsi="Arial" w:cs="Arial"/>
                <w:bCs/>
                <w:iCs/>
                <w:sz w:val="18"/>
                <w:szCs w:val="18"/>
              </w:rPr>
            </w:pPr>
            <w:r w:rsidRPr="0017614E">
              <w:rPr>
                <w:rFonts w:ascii="Arial" w:hAnsi="Arial" w:cs="Arial"/>
                <w:bCs/>
                <w:iCs/>
                <w:sz w:val="18"/>
                <w:szCs w:val="18"/>
              </w:rPr>
              <w:t>Converts between common units of measurement using decimal notation, for example, 550cm = 5·5m; 3·009kg = 3009g and applies this knowledge when solving problems.</w:t>
            </w:r>
          </w:p>
          <w:p w14:paraId="46434E63" w14:textId="77777777" w:rsidR="0017614E" w:rsidRPr="0017614E" w:rsidRDefault="0017614E" w:rsidP="0017614E">
            <w:pPr>
              <w:pStyle w:val="NoSpacing"/>
              <w:spacing w:line="240" w:lineRule="auto"/>
              <w:contextualSpacing/>
              <w:rPr>
                <w:rFonts w:ascii="Arial" w:hAnsi="Arial" w:cs="Arial"/>
                <w:bCs/>
                <w:iCs/>
                <w:sz w:val="18"/>
                <w:szCs w:val="18"/>
              </w:rPr>
            </w:pPr>
          </w:p>
          <w:p w14:paraId="1F2310BF" w14:textId="77777777" w:rsidR="0017614E" w:rsidRPr="0017614E" w:rsidRDefault="0017614E" w:rsidP="0017614E">
            <w:pPr>
              <w:pStyle w:val="NoSpacing"/>
              <w:spacing w:line="240" w:lineRule="auto"/>
              <w:contextualSpacing/>
              <w:rPr>
                <w:rFonts w:ascii="Arial" w:hAnsi="Arial" w:cs="Arial"/>
                <w:bCs/>
                <w:iCs/>
                <w:sz w:val="18"/>
                <w:szCs w:val="18"/>
              </w:rPr>
            </w:pPr>
            <w:r w:rsidRPr="0017614E">
              <w:rPr>
                <w:rFonts w:ascii="Arial" w:hAnsi="Arial" w:cs="Arial"/>
                <w:bCs/>
                <w:iCs/>
                <w:sz w:val="18"/>
                <w:szCs w:val="18"/>
              </w:rPr>
              <w:t xml:space="preserve">Chooses the most appropriate measuring device for a given task, carrying out the required calculation, recording results in the correct unit. </w:t>
            </w:r>
          </w:p>
          <w:p w14:paraId="1F462EA1" w14:textId="77777777" w:rsidR="0017614E" w:rsidRPr="0017614E" w:rsidRDefault="0017614E" w:rsidP="0017614E">
            <w:pPr>
              <w:pStyle w:val="NoSpacing"/>
              <w:spacing w:line="240" w:lineRule="auto"/>
              <w:contextualSpacing/>
              <w:rPr>
                <w:rFonts w:ascii="Arial" w:hAnsi="Arial" w:cs="Arial"/>
                <w:bCs/>
                <w:iCs/>
                <w:sz w:val="18"/>
                <w:szCs w:val="18"/>
              </w:rPr>
            </w:pPr>
          </w:p>
          <w:p w14:paraId="627795A7" w14:textId="77777777" w:rsidR="0017614E" w:rsidRPr="0017614E" w:rsidRDefault="0017614E" w:rsidP="0017614E">
            <w:pPr>
              <w:pStyle w:val="NoSpacing"/>
              <w:spacing w:line="240" w:lineRule="auto"/>
              <w:contextualSpacing/>
              <w:rPr>
                <w:rFonts w:ascii="Arial" w:hAnsi="Arial" w:cs="Arial"/>
                <w:bCs/>
                <w:iCs/>
                <w:sz w:val="18"/>
                <w:szCs w:val="18"/>
              </w:rPr>
            </w:pPr>
            <w:r w:rsidRPr="0017614E">
              <w:rPr>
                <w:rFonts w:ascii="Arial" w:hAnsi="Arial" w:cs="Arial"/>
                <w:bCs/>
                <w:iCs/>
                <w:sz w:val="18"/>
                <w:szCs w:val="18"/>
              </w:rPr>
              <w:t>Reads a variety of scales accurately.</w:t>
            </w:r>
          </w:p>
          <w:p w14:paraId="20B5063B" w14:textId="77777777" w:rsidR="0017614E" w:rsidRPr="0017614E" w:rsidRDefault="0017614E" w:rsidP="0017614E">
            <w:pPr>
              <w:pStyle w:val="NoSpacing"/>
              <w:spacing w:line="240" w:lineRule="auto"/>
              <w:contextualSpacing/>
              <w:rPr>
                <w:rFonts w:ascii="Arial" w:hAnsi="Arial" w:cs="Arial"/>
                <w:bCs/>
                <w:iCs/>
                <w:sz w:val="18"/>
                <w:szCs w:val="18"/>
              </w:rPr>
            </w:pPr>
          </w:p>
          <w:p w14:paraId="0FF4E2E8" w14:textId="77777777" w:rsidR="00C80D05" w:rsidRDefault="00C80D05" w:rsidP="0017614E">
            <w:pPr>
              <w:pStyle w:val="NoSpacing"/>
              <w:spacing w:after="0" w:line="240" w:lineRule="auto"/>
              <w:contextualSpacing/>
              <w:rPr>
                <w:rFonts w:ascii="Arial" w:hAnsi="Arial" w:cs="Arial"/>
                <w:bCs/>
                <w:iCs/>
                <w:sz w:val="18"/>
                <w:szCs w:val="18"/>
              </w:rPr>
            </w:pPr>
          </w:p>
          <w:p w14:paraId="787F0225" w14:textId="77777777" w:rsidR="00C80D05" w:rsidRDefault="00C80D05" w:rsidP="0017614E">
            <w:pPr>
              <w:pStyle w:val="NoSpacing"/>
              <w:spacing w:after="0" w:line="240" w:lineRule="auto"/>
              <w:contextualSpacing/>
              <w:rPr>
                <w:rFonts w:ascii="Arial" w:hAnsi="Arial" w:cs="Arial"/>
                <w:bCs/>
                <w:iCs/>
                <w:sz w:val="18"/>
                <w:szCs w:val="18"/>
              </w:rPr>
            </w:pPr>
          </w:p>
          <w:p w14:paraId="08D18FEB" w14:textId="40B19A73" w:rsidR="0017614E" w:rsidRPr="0017614E" w:rsidRDefault="0017614E" w:rsidP="0017614E">
            <w:pPr>
              <w:pStyle w:val="NoSpacing"/>
              <w:spacing w:after="0" w:line="240" w:lineRule="auto"/>
              <w:contextualSpacing/>
              <w:rPr>
                <w:rFonts w:ascii="Arial" w:hAnsi="Arial" w:cs="Arial"/>
                <w:bCs/>
                <w:iCs/>
                <w:sz w:val="18"/>
                <w:szCs w:val="18"/>
              </w:rPr>
            </w:pPr>
            <w:r w:rsidRPr="0017614E">
              <w:rPr>
                <w:rFonts w:ascii="Arial" w:hAnsi="Arial" w:cs="Arial"/>
                <w:bCs/>
                <w:iCs/>
                <w:sz w:val="18"/>
                <w:szCs w:val="18"/>
              </w:rPr>
              <w:t>Demonstrates understanding of the conservation of measurement</w:t>
            </w:r>
          </w:p>
          <w:p w14:paraId="6B932955" w14:textId="77777777" w:rsidR="0017614E" w:rsidRPr="0017614E" w:rsidRDefault="0017614E" w:rsidP="0017614E">
            <w:pPr>
              <w:pStyle w:val="NoSpacing"/>
              <w:spacing w:after="0" w:line="240" w:lineRule="auto"/>
              <w:contextualSpacing/>
              <w:rPr>
                <w:rFonts w:ascii="Arial" w:hAnsi="Arial" w:cs="Arial"/>
                <w:bCs/>
                <w:iCs/>
                <w:sz w:val="18"/>
                <w:szCs w:val="18"/>
              </w:rPr>
            </w:pPr>
          </w:p>
          <w:p w14:paraId="70370C9B" w14:textId="77777777" w:rsidR="0017614E" w:rsidRPr="0017614E" w:rsidRDefault="0017614E" w:rsidP="0017614E">
            <w:pPr>
              <w:pStyle w:val="NoSpacing"/>
              <w:spacing w:after="0" w:line="240" w:lineRule="auto"/>
              <w:contextualSpacing/>
              <w:rPr>
                <w:rFonts w:ascii="Arial" w:hAnsi="Arial" w:cs="Arial"/>
                <w:bCs/>
                <w:iCs/>
                <w:sz w:val="18"/>
                <w:szCs w:val="18"/>
              </w:rPr>
            </w:pPr>
            <w:r w:rsidRPr="0017614E">
              <w:rPr>
                <w:rFonts w:ascii="Arial" w:hAnsi="Arial" w:cs="Arial"/>
                <w:bCs/>
                <w:iCs/>
                <w:sz w:val="18"/>
                <w:szCs w:val="18"/>
              </w:rPr>
              <w:t>Shows awareness of imperial units used in everyday life, for example, miles or stones</w:t>
            </w:r>
          </w:p>
          <w:p w14:paraId="0B198FFE" w14:textId="77777777" w:rsidR="0017614E" w:rsidRPr="0017614E" w:rsidRDefault="0017614E" w:rsidP="0017614E">
            <w:pPr>
              <w:pStyle w:val="NoSpacing"/>
              <w:spacing w:after="0" w:line="240" w:lineRule="auto"/>
              <w:contextualSpacing/>
              <w:rPr>
                <w:rFonts w:ascii="Arial" w:hAnsi="Arial" w:cs="Arial"/>
                <w:bCs/>
                <w:iCs/>
                <w:sz w:val="18"/>
                <w:szCs w:val="18"/>
              </w:rPr>
            </w:pPr>
          </w:p>
          <w:p w14:paraId="7B899AC9" w14:textId="08D3AC60" w:rsidR="0017614E" w:rsidRPr="0017614E" w:rsidRDefault="0017614E" w:rsidP="0017614E">
            <w:pPr>
              <w:pStyle w:val="NoSpacing"/>
              <w:spacing w:line="240" w:lineRule="auto"/>
              <w:contextualSpacing/>
              <w:rPr>
                <w:rFonts w:ascii="Arial" w:hAnsi="Arial" w:cs="Arial"/>
                <w:bCs/>
                <w:iCs/>
                <w:sz w:val="18"/>
                <w:szCs w:val="18"/>
              </w:rPr>
            </w:pPr>
            <w:r w:rsidRPr="0017614E">
              <w:rPr>
                <w:rFonts w:ascii="Arial" w:hAnsi="Arial" w:cs="Arial"/>
                <w:bCs/>
                <w:iCs/>
                <w:sz w:val="18"/>
                <w:szCs w:val="18"/>
              </w:rPr>
              <w:t>Draws squares and rectangles accurately with a given perimeter or area.</w:t>
            </w:r>
          </w:p>
          <w:p w14:paraId="503F3387" w14:textId="77777777" w:rsidR="0017614E" w:rsidRPr="0017614E" w:rsidRDefault="0017614E" w:rsidP="0017614E">
            <w:pPr>
              <w:pStyle w:val="NoSpacing"/>
              <w:spacing w:line="240" w:lineRule="auto"/>
              <w:contextualSpacing/>
              <w:rPr>
                <w:rFonts w:ascii="Arial" w:hAnsi="Arial" w:cs="Arial"/>
                <w:bCs/>
                <w:iCs/>
                <w:sz w:val="18"/>
                <w:szCs w:val="18"/>
              </w:rPr>
            </w:pPr>
          </w:p>
          <w:p w14:paraId="690402FC" w14:textId="33C2B8FB" w:rsidR="0017614E" w:rsidRPr="0017614E" w:rsidRDefault="0017614E" w:rsidP="0017614E">
            <w:pPr>
              <w:pStyle w:val="NoSpacing"/>
              <w:spacing w:line="240" w:lineRule="auto"/>
              <w:contextualSpacing/>
              <w:rPr>
                <w:rFonts w:ascii="Arial" w:hAnsi="Arial" w:cs="Arial"/>
                <w:bCs/>
                <w:iCs/>
                <w:sz w:val="18"/>
                <w:szCs w:val="18"/>
              </w:rPr>
            </w:pPr>
            <w:r w:rsidRPr="0017614E">
              <w:rPr>
                <w:rFonts w:ascii="Arial" w:hAnsi="Arial" w:cs="Arial"/>
                <w:bCs/>
                <w:iCs/>
                <w:sz w:val="18"/>
                <w:szCs w:val="18"/>
              </w:rPr>
              <w:t xml:space="preserve">Calculates the perimeter of simple straight-sided 2D shapes in </w:t>
            </w:r>
            <w:proofErr w:type="spellStart"/>
            <w:r w:rsidRPr="0017614E">
              <w:rPr>
                <w:rFonts w:ascii="Arial" w:hAnsi="Arial" w:cs="Arial"/>
                <w:bCs/>
                <w:iCs/>
                <w:sz w:val="18"/>
                <w:szCs w:val="18"/>
              </w:rPr>
              <w:t>millimetres</w:t>
            </w:r>
            <w:proofErr w:type="spellEnd"/>
            <w:r w:rsidRPr="0017614E">
              <w:rPr>
                <w:rFonts w:ascii="Arial" w:hAnsi="Arial" w:cs="Arial"/>
                <w:bCs/>
                <w:iCs/>
                <w:sz w:val="18"/>
                <w:szCs w:val="18"/>
              </w:rPr>
              <w:t xml:space="preserve"> (mm), </w:t>
            </w:r>
            <w:proofErr w:type="spellStart"/>
            <w:r w:rsidRPr="0017614E">
              <w:rPr>
                <w:rFonts w:ascii="Arial" w:hAnsi="Arial" w:cs="Arial"/>
                <w:bCs/>
                <w:iCs/>
                <w:sz w:val="18"/>
                <w:szCs w:val="18"/>
              </w:rPr>
              <w:t>centimetres</w:t>
            </w:r>
            <w:proofErr w:type="spellEnd"/>
            <w:r w:rsidRPr="0017614E">
              <w:rPr>
                <w:rFonts w:ascii="Arial" w:hAnsi="Arial" w:cs="Arial"/>
                <w:bCs/>
                <w:iCs/>
                <w:sz w:val="18"/>
                <w:szCs w:val="18"/>
              </w:rPr>
              <w:t xml:space="preserve"> (cm) and </w:t>
            </w:r>
            <w:proofErr w:type="spellStart"/>
            <w:r w:rsidRPr="0017614E">
              <w:rPr>
                <w:rFonts w:ascii="Arial" w:hAnsi="Arial" w:cs="Arial"/>
                <w:bCs/>
                <w:iCs/>
                <w:sz w:val="18"/>
                <w:szCs w:val="18"/>
              </w:rPr>
              <w:t>metres</w:t>
            </w:r>
            <w:proofErr w:type="spellEnd"/>
            <w:r w:rsidRPr="0017614E">
              <w:rPr>
                <w:rFonts w:ascii="Arial" w:hAnsi="Arial" w:cs="Arial"/>
                <w:bCs/>
                <w:iCs/>
                <w:sz w:val="18"/>
                <w:szCs w:val="18"/>
              </w:rPr>
              <w:t xml:space="preserve"> (m) and explains the choice of method used.</w:t>
            </w:r>
          </w:p>
          <w:p w14:paraId="59F36206" w14:textId="77777777" w:rsidR="0017614E" w:rsidRPr="0017614E" w:rsidRDefault="0017614E" w:rsidP="0017614E">
            <w:pPr>
              <w:pStyle w:val="NoSpacing"/>
              <w:spacing w:line="240" w:lineRule="auto"/>
              <w:contextualSpacing/>
              <w:rPr>
                <w:rFonts w:ascii="Arial" w:hAnsi="Arial" w:cs="Arial"/>
                <w:bCs/>
                <w:iCs/>
                <w:sz w:val="18"/>
                <w:szCs w:val="18"/>
              </w:rPr>
            </w:pPr>
          </w:p>
          <w:p w14:paraId="69047045" w14:textId="6229E2DD" w:rsidR="0017614E" w:rsidRPr="0017614E" w:rsidRDefault="0017614E" w:rsidP="0017614E">
            <w:pPr>
              <w:pStyle w:val="NoSpacing"/>
              <w:spacing w:line="240" w:lineRule="auto"/>
              <w:contextualSpacing/>
              <w:rPr>
                <w:rFonts w:ascii="Arial" w:hAnsi="Arial" w:cs="Arial"/>
                <w:bCs/>
                <w:iCs/>
                <w:sz w:val="18"/>
                <w:szCs w:val="18"/>
              </w:rPr>
            </w:pPr>
            <w:r w:rsidRPr="0017614E">
              <w:rPr>
                <w:rFonts w:ascii="Arial" w:hAnsi="Arial" w:cs="Arial"/>
                <w:bCs/>
                <w:iCs/>
                <w:sz w:val="18"/>
                <w:szCs w:val="18"/>
              </w:rPr>
              <w:t xml:space="preserve">Calculates the area of squares, rectangles and right-angled triangles in square </w:t>
            </w:r>
            <w:proofErr w:type="spellStart"/>
            <w:r w:rsidRPr="0017614E">
              <w:rPr>
                <w:rFonts w:ascii="Arial" w:hAnsi="Arial" w:cs="Arial"/>
                <w:bCs/>
                <w:iCs/>
                <w:sz w:val="18"/>
                <w:szCs w:val="18"/>
              </w:rPr>
              <w:t>millimetres</w:t>
            </w:r>
            <w:proofErr w:type="spellEnd"/>
            <w:r w:rsidRPr="0017614E">
              <w:rPr>
                <w:rFonts w:ascii="Arial" w:hAnsi="Arial" w:cs="Arial"/>
                <w:bCs/>
                <w:iCs/>
                <w:sz w:val="18"/>
                <w:szCs w:val="18"/>
              </w:rPr>
              <w:t xml:space="preserve"> (mm2) square </w:t>
            </w:r>
            <w:proofErr w:type="spellStart"/>
            <w:r w:rsidRPr="0017614E">
              <w:rPr>
                <w:rFonts w:ascii="Arial" w:hAnsi="Arial" w:cs="Arial"/>
                <w:bCs/>
                <w:iCs/>
                <w:sz w:val="18"/>
                <w:szCs w:val="18"/>
              </w:rPr>
              <w:t>centimetres</w:t>
            </w:r>
            <w:proofErr w:type="spellEnd"/>
            <w:r w:rsidRPr="0017614E">
              <w:rPr>
                <w:rFonts w:ascii="Arial" w:hAnsi="Arial" w:cs="Arial"/>
                <w:bCs/>
                <w:iCs/>
                <w:sz w:val="18"/>
                <w:szCs w:val="18"/>
              </w:rPr>
              <w:t xml:space="preserve"> (cm2) and square </w:t>
            </w:r>
            <w:proofErr w:type="spellStart"/>
            <w:r w:rsidRPr="0017614E">
              <w:rPr>
                <w:rFonts w:ascii="Arial" w:hAnsi="Arial" w:cs="Arial"/>
                <w:bCs/>
                <w:iCs/>
                <w:sz w:val="18"/>
                <w:szCs w:val="18"/>
              </w:rPr>
              <w:t>metres</w:t>
            </w:r>
            <w:proofErr w:type="spellEnd"/>
            <w:r w:rsidRPr="0017614E">
              <w:rPr>
                <w:rFonts w:ascii="Arial" w:hAnsi="Arial" w:cs="Arial"/>
                <w:bCs/>
                <w:iCs/>
                <w:sz w:val="18"/>
                <w:szCs w:val="18"/>
              </w:rPr>
              <w:t xml:space="preserve"> (m2) and explains the choice of method used.</w:t>
            </w:r>
          </w:p>
          <w:p w14:paraId="6A53FD14" w14:textId="77777777" w:rsidR="0017614E" w:rsidRPr="0017614E" w:rsidRDefault="0017614E" w:rsidP="0017614E">
            <w:pPr>
              <w:pStyle w:val="NoSpacing"/>
              <w:spacing w:line="240" w:lineRule="auto"/>
              <w:contextualSpacing/>
              <w:rPr>
                <w:rFonts w:ascii="Arial" w:hAnsi="Arial" w:cs="Arial"/>
                <w:bCs/>
                <w:iCs/>
                <w:sz w:val="18"/>
                <w:szCs w:val="18"/>
              </w:rPr>
            </w:pPr>
          </w:p>
          <w:p w14:paraId="4D2ACA2C" w14:textId="047EAA6E" w:rsidR="0017614E" w:rsidRPr="0017614E" w:rsidRDefault="0017614E" w:rsidP="0017614E">
            <w:pPr>
              <w:pStyle w:val="NoSpacing"/>
              <w:spacing w:after="0" w:line="240" w:lineRule="auto"/>
              <w:contextualSpacing/>
              <w:rPr>
                <w:rFonts w:ascii="Arial" w:hAnsi="Arial" w:cs="Arial"/>
                <w:bCs/>
                <w:iCs/>
                <w:sz w:val="18"/>
                <w:szCs w:val="18"/>
              </w:rPr>
            </w:pPr>
            <w:r w:rsidRPr="0017614E">
              <w:rPr>
                <w:rFonts w:ascii="Arial" w:hAnsi="Arial" w:cs="Arial"/>
                <w:bCs/>
                <w:iCs/>
                <w:sz w:val="18"/>
                <w:szCs w:val="18"/>
              </w:rPr>
              <w:t xml:space="preserve">Calculates the volume of simple 3D objects in cubic </w:t>
            </w:r>
            <w:proofErr w:type="spellStart"/>
            <w:r w:rsidRPr="0017614E">
              <w:rPr>
                <w:rFonts w:ascii="Arial" w:hAnsi="Arial" w:cs="Arial"/>
                <w:bCs/>
                <w:iCs/>
                <w:sz w:val="18"/>
                <w:szCs w:val="18"/>
              </w:rPr>
              <w:t>centimetres</w:t>
            </w:r>
            <w:proofErr w:type="spellEnd"/>
            <w:r w:rsidRPr="0017614E">
              <w:rPr>
                <w:rFonts w:ascii="Arial" w:hAnsi="Arial" w:cs="Arial"/>
                <w:bCs/>
                <w:iCs/>
                <w:sz w:val="18"/>
                <w:szCs w:val="18"/>
              </w:rPr>
              <w:t xml:space="preserve"> (cm3) and cubic </w:t>
            </w:r>
            <w:proofErr w:type="spellStart"/>
            <w:r w:rsidRPr="0017614E">
              <w:rPr>
                <w:rFonts w:ascii="Arial" w:hAnsi="Arial" w:cs="Arial"/>
                <w:bCs/>
                <w:iCs/>
                <w:sz w:val="18"/>
                <w:szCs w:val="18"/>
              </w:rPr>
              <w:t>metres</w:t>
            </w:r>
            <w:proofErr w:type="spellEnd"/>
            <w:r w:rsidRPr="0017614E">
              <w:rPr>
                <w:rFonts w:ascii="Arial" w:hAnsi="Arial" w:cs="Arial"/>
                <w:bCs/>
                <w:iCs/>
                <w:sz w:val="18"/>
                <w:szCs w:val="18"/>
              </w:rPr>
              <w:t xml:space="preserve"> (m3) and explains the choice of method used.</w:t>
            </w:r>
          </w:p>
          <w:p w14:paraId="62B0F2F8" w14:textId="7BF1248E" w:rsidR="00A718D5" w:rsidRPr="0017614E" w:rsidRDefault="00A718D5" w:rsidP="0017614E">
            <w:pPr>
              <w:pStyle w:val="NoSpacing"/>
              <w:spacing w:after="0" w:line="240" w:lineRule="auto"/>
              <w:contextualSpacing/>
              <w:rPr>
                <w:rFonts w:ascii="Arial" w:hAnsi="Arial" w:cs="Arial"/>
                <w:sz w:val="18"/>
                <w:szCs w:val="18"/>
              </w:rPr>
            </w:pPr>
          </w:p>
        </w:tc>
      </w:tr>
    </w:tbl>
    <w:p w14:paraId="6F70FC19" w14:textId="5C844EE1" w:rsidR="00F219EE" w:rsidRDefault="00F219EE"/>
    <w:p w14:paraId="5AD2FB0F" w14:textId="6AF648CF" w:rsidR="00F219EE" w:rsidRDefault="00F219EE"/>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9321"/>
        <w:gridCol w:w="2410"/>
      </w:tblGrid>
      <w:tr w:rsidR="00F219EE" w:rsidRPr="000E48CB" w14:paraId="3105A5B0"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09B4D64A" w14:textId="77777777" w:rsidR="00F219EE" w:rsidRPr="000E48CB" w:rsidRDefault="00F219EE"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798D8655" w14:textId="7EC3AD3A" w:rsidR="00F219EE" w:rsidRPr="000E48CB" w:rsidRDefault="00F219E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Number, Money and Measure </w:t>
            </w:r>
            <w:r w:rsidR="00E627C1">
              <w:rPr>
                <w:rFonts w:ascii="Arial" w:eastAsia="Calibri" w:hAnsi="Arial" w:cs="Arial"/>
                <w:b/>
                <w:bCs/>
                <w:color w:val="000000"/>
                <w:sz w:val="18"/>
                <w:szCs w:val="18"/>
                <w:u w:color="000000"/>
                <w:bdr w:val="nil"/>
                <w:lang w:val="en-US" w:eastAsia="en-GB"/>
              </w:rPr>
              <w:t xml:space="preserve">Mathematics and its impact on the world, past, present and </w:t>
            </w:r>
            <w:r w:rsidR="00693A36">
              <w:rPr>
                <w:rFonts w:ascii="Arial" w:eastAsia="Calibri" w:hAnsi="Arial" w:cs="Arial"/>
                <w:b/>
                <w:bCs/>
                <w:color w:val="000000"/>
                <w:sz w:val="18"/>
                <w:szCs w:val="18"/>
                <w:u w:color="000000"/>
                <w:bdr w:val="nil"/>
                <w:lang w:val="en-US" w:eastAsia="en-GB"/>
              </w:rPr>
              <w:t>future</w:t>
            </w:r>
          </w:p>
          <w:p w14:paraId="45676696" w14:textId="31326212" w:rsidR="00F219EE" w:rsidRPr="000E48CB" w:rsidRDefault="00881DF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SECOND</w:t>
            </w:r>
            <w:r w:rsidR="00F219EE">
              <w:rPr>
                <w:rFonts w:ascii="Arial" w:eastAsia="Calibri" w:hAnsi="Arial" w:cs="Arial"/>
                <w:b/>
                <w:bCs/>
                <w:color w:val="000000"/>
                <w:sz w:val="18"/>
                <w:szCs w:val="18"/>
                <w:u w:color="000000"/>
                <w:bdr w:val="nil"/>
                <w:lang w:val="en-US" w:eastAsia="en-GB"/>
              </w:rPr>
              <w:t xml:space="preserve"> </w:t>
            </w:r>
            <w:r w:rsidR="00F219EE" w:rsidRPr="000E48CB">
              <w:rPr>
                <w:rFonts w:ascii="Arial" w:eastAsia="Calibri" w:hAnsi="Arial" w:cs="Arial"/>
                <w:b/>
                <w:bCs/>
                <w:color w:val="000000"/>
                <w:sz w:val="18"/>
                <w:szCs w:val="18"/>
                <w:u w:color="000000"/>
                <w:bdr w:val="nil"/>
                <w:lang w:val="en-US" w:eastAsia="en-GB"/>
              </w:rPr>
              <w:t xml:space="preserve">LEVEL </w:t>
            </w:r>
          </w:p>
          <w:p w14:paraId="2AD75E23" w14:textId="77777777" w:rsidR="00F219EE" w:rsidRPr="000E48CB" w:rsidRDefault="00F219E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tcBorders>
              <w:top w:val="single" w:sz="8" w:space="0" w:color="FFFFFF"/>
              <w:left w:val="single" w:sz="8" w:space="0" w:color="FFFFFF"/>
              <w:bottom w:val="single" w:sz="24" w:space="0" w:color="FFFFFF"/>
              <w:right w:val="single" w:sz="8" w:space="0" w:color="FFFFFF"/>
            </w:tcBorders>
            <w:shd w:val="clear" w:color="auto" w:fill="4775E7"/>
          </w:tcPr>
          <w:p w14:paraId="23432FCC" w14:textId="1E64CFFA" w:rsidR="00F219EE" w:rsidRPr="000E48CB" w:rsidRDefault="00F219E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38D58BC" w14:textId="5E79C46E" w:rsidR="00F219EE" w:rsidRPr="000E48CB" w:rsidRDefault="00F219EE"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409203E8" w14:textId="09ECC705" w:rsidR="00F219EE" w:rsidRPr="000E48CB" w:rsidRDefault="00F219E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3CACAC6E" w14:textId="77777777" w:rsidR="00F219EE" w:rsidRPr="000E48CB" w:rsidRDefault="00F219E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75FC6EF" w14:textId="77777777" w:rsidR="00F219EE" w:rsidRPr="000E48CB" w:rsidRDefault="00F219EE"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405FA9E6" w14:textId="77777777" w:rsidR="00F219EE" w:rsidRPr="000E48CB" w:rsidRDefault="00F219E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693A36" w:rsidRPr="000E48CB" w14:paraId="5DA61C50" w14:textId="77777777" w:rsidTr="00693A36">
        <w:trPr>
          <w:trHeight w:val="3717"/>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1AFB65D2" w14:textId="77777777" w:rsidR="00693A36" w:rsidRDefault="00693A36" w:rsidP="00693A36">
            <w:pPr>
              <w:pStyle w:val="NoSpacing"/>
              <w:spacing w:after="0" w:line="240" w:lineRule="auto"/>
              <w:contextualSpacing/>
              <w:rPr>
                <w:rStyle w:val="PageNumber"/>
                <w:rFonts w:ascii="Arial" w:hAnsi="Arial" w:cs="Arial"/>
                <w:sz w:val="18"/>
                <w:szCs w:val="18"/>
              </w:rPr>
            </w:pPr>
          </w:p>
          <w:p w14:paraId="3C0E6DB4" w14:textId="77777777" w:rsidR="00693A36" w:rsidRPr="00693A36" w:rsidRDefault="00693A36" w:rsidP="004D06B8">
            <w:pPr>
              <w:pStyle w:val="NoSpacing"/>
              <w:spacing w:line="240" w:lineRule="auto"/>
              <w:contextualSpacing/>
              <w:rPr>
                <w:rStyle w:val="PageNumber"/>
                <w:rFonts w:ascii="Arial" w:hAnsi="Arial" w:cs="Arial"/>
                <w:sz w:val="18"/>
                <w:szCs w:val="18"/>
              </w:rPr>
            </w:pPr>
            <w:r w:rsidRPr="00693A36">
              <w:rPr>
                <w:rStyle w:val="PageNumber"/>
                <w:rFonts w:ascii="Arial" w:hAnsi="Arial" w:cs="Arial"/>
                <w:sz w:val="18"/>
                <w:szCs w:val="18"/>
              </w:rPr>
              <w:t>I have worked with others to explore, and present our findings on, how mathematics impacts on the world and the important part it has played in advances and inventions.</w:t>
            </w:r>
          </w:p>
          <w:p w14:paraId="3A601B8B" w14:textId="109354C8" w:rsidR="00693A36" w:rsidRPr="0065353B" w:rsidRDefault="00693A36" w:rsidP="004D06B8">
            <w:pPr>
              <w:pStyle w:val="NoSpacing"/>
              <w:spacing w:after="0" w:line="240" w:lineRule="auto"/>
              <w:contextualSpacing/>
              <w:rPr>
                <w:rStyle w:val="PageNumber"/>
                <w:rFonts w:ascii="Arial" w:hAnsi="Arial" w:cs="Arial"/>
                <w:sz w:val="18"/>
                <w:szCs w:val="18"/>
              </w:rPr>
            </w:pPr>
            <w:r w:rsidRPr="00693A36">
              <w:rPr>
                <w:rStyle w:val="PageNumber"/>
                <w:rFonts w:ascii="Arial" w:hAnsi="Arial" w:cs="Arial"/>
                <w:sz w:val="18"/>
                <w:szCs w:val="18"/>
              </w:rPr>
              <w:t>MTH 2-12a</w:t>
            </w:r>
          </w:p>
          <w:p w14:paraId="140D85E1" w14:textId="77777777" w:rsidR="00693A36" w:rsidRPr="0065353B" w:rsidRDefault="00693A36" w:rsidP="004D06B8">
            <w:pPr>
              <w:pStyle w:val="NoSpacing"/>
              <w:spacing w:after="0" w:line="240" w:lineRule="auto"/>
              <w:contextualSpacing/>
              <w:jc w:val="center"/>
              <w:rPr>
                <w:rStyle w:val="PageNumber"/>
                <w:rFonts w:ascii="Arial" w:hAnsi="Arial" w:cs="Arial"/>
                <w:sz w:val="18"/>
                <w:szCs w:val="18"/>
              </w:rPr>
            </w:pPr>
          </w:p>
          <w:p w14:paraId="65D5CF2B" w14:textId="77777777" w:rsidR="00693A36" w:rsidRPr="0065353B" w:rsidRDefault="00693A36" w:rsidP="00693A36">
            <w:pPr>
              <w:pStyle w:val="NoSpacing"/>
              <w:spacing w:after="0" w:line="240" w:lineRule="auto"/>
              <w:contextualSpacing/>
              <w:jc w:val="center"/>
              <w:rPr>
                <w:rStyle w:val="PageNumber"/>
                <w:rFonts w:ascii="Arial" w:hAnsi="Arial" w:cs="Arial"/>
                <w:sz w:val="18"/>
                <w:szCs w:val="18"/>
              </w:rPr>
            </w:pPr>
          </w:p>
          <w:p w14:paraId="56799AEF" w14:textId="77777777" w:rsidR="00693A36" w:rsidRPr="0065353B" w:rsidRDefault="00693A36" w:rsidP="00693A36">
            <w:pPr>
              <w:pStyle w:val="NoSpacing"/>
              <w:spacing w:after="0" w:line="240" w:lineRule="auto"/>
              <w:contextualSpacing/>
              <w:jc w:val="center"/>
              <w:rPr>
                <w:rFonts w:ascii="Arial" w:hAnsi="Arial" w:cs="Arial"/>
                <w:sz w:val="18"/>
                <w:szCs w:val="18"/>
              </w:rPr>
            </w:pPr>
          </w:p>
          <w:p w14:paraId="7FBE44C4" w14:textId="77777777" w:rsidR="00693A36" w:rsidRPr="000E48CB" w:rsidRDefault="00693A36" w:rsidP="00693A36">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9321" w:type="dxa"/>
            <w:tcBorders>
              <w:top w:val="single" w:sz="8" w:space="0" w:color="FFFFFF"/>
              <w:left w:val="single" w:sz="8" w:space="0" w:color="FFFFFF"/>
              <w:bottom w:val="single" w:sz="8" w:space="0" w:color="FFFFFF"/>
              <w:right w:val="single" w:sz="8" w:space="0" w:color="FFFFFF"/>
            </w:tcBorders>
            <w:shd w:val="clear" w:color="auto" w:fill="94C9EA"/>
          </w:tcPr>
          <w:p w14:paraId="3E943FC3" w14:textId="77777777" w:rsidR="00693A36" w:rsidRDefault="00693A36" w:rsidP="00693A36">
            <w:pPr>
              <w:spacing w:line="18" w:lineRule="atLeast"/>
              <w:rPr>
                <w:rFonts w:ascii="Arial" w:hAnsi="Arial" w:cs="Arial"/>
                <w:sz w:val="18"/>
                <w:szCs w:val="18"/>
              </w:rPr>
            </w:pPr>
          </w:p>
          <w:p w14:paraId="56A36D36" w14:textId="01AF5674" w:rsidR="00693A36" w:rsidRPr="00693A36" w:rsidRDefault="00693A36" w:rsidP="00693A36">
            <w:pPr>
              <w:spacing w:line="18" w:lineRule="atLeast"/>
              <w:rPr>
                <w:rFonts w:ascii="Arial" w:hAnsi="Arial" w:cs="Arial"/>
                <w:sz w:val="18"/>
                <w:szCs w:val="18"/>
              </w:rPr>
            </w:pPr>
            <w:r w:rsidRPr="00693A36">
              <w:rPr>
                <w:rFonts w:ascii="Arial" w:hAnsi="Arial" w:cs="Arial"/>
                <w:sz w:val="18"/>
                <w:szCs w:val="18"/>
              </w:rPr>
              <w:t>I can research ways in which mathematics has played an important role in advancing our world of work, for example in the construction industry and ways in which numeracy and mathematics equips learners with skills for life and work.</w:t>
            </w:r>
          </w:p>
          <w:p w14:paraId="2FC0AE4F" w14:textId="77777777" w:rsidR="00693A36" w:rsidRDefault="00693A36" w:rsidP="00693A36">
            <w:pPr>
              <w:spacing w:line="18" w:lineRule="atLeast"/>
              <w:rPr>
                <w:rFonts w:ascii="Arial" w:hAnsi="Arial" w:cs="Arial"/>
                <w:sz w:val="18"/>
                <w:szCs w:val="18"/>
              </w:rPr>
            </w:pPr>
          </w:p>
          <w:p w14:paraId="56A19EB0" w14:textId="058739CA" w:rsidR="00693A36" w:rsidRPr="00693A36" w:rsidRDefault="00693A36" w:rsidP="00693A36">
            <w:pPr>
              <w:spacing w:line="18" w:lineRule="atLeast"/>
              <w:rPr>
                <w:rFonts w:ascii="Arial" w:hAnsi="Arial" w:cs="Arial"/>
                <w:sz w:val="18"/>
                <w:szCs w:val="18"/>
              </w:rPr>
            </w:pPr>
            <w:r w:rsidRPr="00693A36">
              <w:rPr>
                <w:rFonts w:ascii="Arial" w:hAnsi="Arial" w:cs="Arial"/>
                <w:sz w:val="18"/>
                <w:szCs w:val="18"/>
              </w:rPr>
              <w:t>I have researched jobs/careers where mathematics plays an important part, including STEM subjects and arts and business.</w:t>
            </w:r>
          </w:p>
          <w:p w14:paraId="1DA97B52" w14:textId="77777777" w:rsidR="00693A36" w:rsidRDefault="00693A36" w:rsidP="00693A36">
            <w:pPr>
              <w:spacing w:line="18" w:lineRule="atLeast"/>
              <w:rPr>
                <w:rFonts w:ascii="Arial" w:hAnsi="Arial" w:cs="Arial"/>
                <w:sz w:val="18"/>
                <w:szCs w:val="18"/>
              </w:rPr>
            </w:pPr>
          </w:p>
          <w:p w14:paraId="11519943" w14:textId="33DF6EC6" w:rsidR="00693A36" w:rsidRPr="00693A36" w:rsidRDefault="00693A36" w:rsidP="00693A36">
            <w:pPr>
              <w:spacing w:line="18" w:lineRule="atLeast"/>
              <w:rPr>
                <w:rFonts w:ascii="Arial" w:hAnsi="Arial" w:cs="Arial"/>
                <w:sz w:val="18"/>
                <w:szCs w:val="18"/>
              </w:rPr>
            </w:pPr>
            <w:r w:rsidRPr="00693A36">
              <w:rPr>
                <w:rFonts w:ascii="Arial" w:hAnsi="Arial" w:cs="Arial"/>
                <w:sz w:val="18"/>
                <w:szCs w:val="18"/>
              </w:rPr>
              <w:t xml:space="preserve">I can research ways in which mathematics has played an important role in advancing inventions now and in the past, for example exploring the binary number system. </w:t>
            </w:r>
          </w:p>
          <w:p w14:paraId="589A97BA" w14:textId="66EABEB7" w:rsidR="00693A36" w:rsidRPr="00693A36" w:rsidRDefault="00693A36" w:rsidP="00693A36">
            <w:pPr>
              <w:pStyle w:val="NoSpacing"/>
              <w:spacing w:after="0" w:line="240" w:lineRule="auto"/>
              <w:contextualSpacing/>
              <w:rPr>
                <w:rFonts w:ascii="Arial" w:hAnsi="Arial" w:cs="Arial"/>
                <w:sz w:val="18"/>
                <w:szCs w:val="18"/>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35AE0CDF" w14:textId="77777777" w:rsidR="00693A36" w:rsidRDefault="00693A36" w:rsidP="00693A36">
            <w:pPr>
              <w:pStyle w:val="NoSpacing"/>
              <w:contextualSpacing/>
              <w:rPr>
                <w:rFonts w:ascii="Arial" w:hAnsi="Arial" w:cs="Arial"/>
                <w:sz w:val="18"/>
                <w:szCs w:val="18"/>
              </w:rPr>
            </w:pPr>
          </w:p>
          <w:p w14:paraId="6C7C5E01" w14:textId="799DCC28" w:rsidR="00693A36" w:rsidRPr="00693A36" w:rsidRDefault="00693A36" w:rsidP="00693A36">
            <w:pPr>
              <w:pStyle w:val="NoSpacing"/>
              <w:spacing w:line="240" w:lineRule="auto"/>
              <w:contextualSpacing/>
              <w:rPr>
                <w:rFonts w:ascii="Arial" w:hAnsi="Arial" w:cs="Arial"/>
                <w:sz w:val="18"/>
                <w:szCs w:val="18"/>
              </w:rPr>
            </w:pPr>
            <w:r w:rsidRPr="00693A36">
              <w:rPr>
                <w:rFonts w:ascii="Arial" w:hAnsi="Arial" w:cs="Arial"/>
                <w:sz w:val="18"/>
                <w:szCs w:val="18"/>
              </w:rPr>
              <w:t>Researches and presents examples of the impact mathematics has in the world of life and work, for example, the use of triangles in construction.</w:t>
            </w:r>
          </w:p>
          <w:p w14:paraId="3E9E2526" w14:textId="77777777" w:rsidR="00693A36" w:rsidRDefault="00693A36" w:rsidP="00693A36">
            <w:pPr>
              <w:pStyle w:val="NoSpacing"/>
              <w:spacing w:after="0" w:line="240" w:lineRule="auto"/>
              <w:contextualSpacing/>
              <w:rPr>
                <w:rFonts w:ascii="Arial" w:hAnsi="Arial" w:cs="Arial"/>
                <w:sz w:val="18"/>
                <w:szCs w:val="18"/>
              </w:rPr>
            </w:pPr>
          </w:p>
          <w:p w14:paraId="67BD20F4" w14:textId="7C8CBF91" w:rsidR="00693A36" w:rsidRPr="000E48CB" w:rsidRDefault="00693A36" w:rsidP="00693A36">
            <w:pPr>
              <w:pStyle w:val="NoSpacing"/>
              <w:spacing w:after="0" w:line="240" w:lineRule="auto"/>
              <w:contextualSpacing/>
              <w:rPr>
                <w:rFonts w:ascii="Arial" w:hAnsi="Arial" w:cs="Arial"/>
                <w:sz w:val="18"/>
                <w:szCs w:val="18"/>
              </w:rPr>
            </w:pPr>
            <w:r w:rsidRPr="00693A36">
              <w:rPr>
                <w:rFonts w:ascii="Arial" w:hAnsi="Arial" w:cs="Arial"/>
                <w:sz w:val="18"/>
                <w:szCs w:val="18"/>
              </w:rPr>
              <w:t>Contributes to discus</w:t>
            </w:r>
            <w:r>
              <w:rPr>
                <w:rFonts w:ascii="Arial" w:hAnsi="Arial" w:cs="Arial"/>
                <w:sz w:val="18"/>
                <w:szCs w:val="18"/>
              </w:rPr>
              <w:t>si</w:t>
            </w:r>
            <w:r w:rsidRPr="00693A36">
              <w:rPr>
                <w:rFonts w:ascii="Arial" w:hAnsi="Arial" w:cs="Arial"/>
                <w:sz w:val="18"/>
                <w:szCs w:val="18"/>
              </w:rPr>
              <w:t>ons on the role of mathematics in the creation of important inventions, now and in the past.</w:t>
            </w:r>
          </w:p>
        </w:tc>
      </w:tr>
    </w:tbl>
    <w:p w14:paraId="05542FA7" w14:textId="33E07256" w:rsidR="00F219EE" w:rsidRDefault="00F219EE"/>
    <w:p w14:paraId="1543D2A8" w14:textId="0B5EAD7E" w:rsidR="007B2B5A" w:rsidRDefault="007B2B5A"/>
    <w:p w14:paraId="4A327C8F" w14:textId="0DE16639" w:rsidR="007B2B5A" w:rsidRDefault="007B2B5A"/>
    <w:p w14:paraId="1B1B5E3E" w14:textId="150ED734" w:rsidR="007B2B5A" w:rsidRDefault="007B2B5A"/>
    <w:p w14:paraId="7562AAE6" w14:textId="77777777" w:rsidR="00693A36" w:rsidRDefault="00693A36"/>
    <w:p w14:paraId="57DCC06D" w14:textId="4ACEF162" w:rsidR="007B2B5A" w:rsidRDefault="007B2B5A"/>
    <w:p w14:paraId="78A5F67F" w14:textId="4D6928CB" w:rsidR="007B2B5A" w:rsidRDefault="007B2B5A"/>
    <w:p w14:paraId="564EC0FF" w14:textId="264EDAE5" w:rsidR="00BA7557" w:rsidRDefault="00BA7557"/>
    <w:p w14:paraId="3A303804" w14:textId="66E1CD77" w:rsidR="00BA7557" w:rsidRDefault="00BA7557"/>
    <w:p w14:paraId="7F942A2A" w14:textId="72228896" w:rsidR="00BA7557" w:rsidRDefault="00BA7557"/>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BA7557" w:rsidRPr="000E48CB" w14:paraId="5A443857" w14:textId="77777777" w:rsidTr="00654223">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485F37C5" w14:textId="77777777" w:rsidR="00BA7557" w:rsidRPr="000E48CB" w:rsidRDefault="00BA7557" w:rsidP="00654223">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07EB6C78" w14:textId="77777777" w:rsidR="00BA7557" w:rsidRPr="000E48CB" w:rsidRDefault="00BA7557"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Expressions and Equations</w:t>
            </w:r>
          </w:p>
          <w:p w14:paraId="6DACDA48" w14:textId="77777777" w:rsidR="00BA7557" w:rsidRPr="000E48CB" w:rsidRDefault="00BA7557"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Pr="000E48CB">
              <w:rPr>
                <w:rFonts w:ascii="Arial" w:eastAsia="Calibri" w:hAnsi="Arial" w:cs="Arial"/>
                <w:b/>
                <w:bCs/>
                <w:color w:val="000000"/>
                <w:sz w:val="18"/>
                <w:szCs w:val="18"/>
                <w:u w:color="000000"/>
                <w:bdr w:val="nil"/>
                <w:lang w:val="en-US" w:eastAsia="en-GB"/>
              </w:rPr>
              <w:t xml:space="preserve">LEVEL </w:t>
            </w:r>
          </w:p>
          <w:p w14:paraId="1B3F002F" w14:textId="77777777" w:rsidR="00BA7557" w:rsidRPr="000E48CB" w:rsidRDefault="00BA7557"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5AF6C0A6" w14:textId="5BA2A254" w:rsidR="00BA7557" w:rsidRPr="000E48CB" w:rsidRDefault="00BA7557"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7497546" w14:textId="7201C314" w:rsidR="00BA7557" w:rsidRPr="000E48CB" w:rsidRDefault="00BA7557" w:rsidP="0065422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6824D784" w14:textId="10D846B0" w:rsidR="00BA7557" w:rsidRPr="000E48CB" w:rsidRDefault="00BA7557"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36064" behindDoc="0" locked="0" layoutInCell="1" allowOverlap="1" wp14:anchorId="12EBB177" wp14:editId="45437F31">
                      <wp:simplePos x="0" y="0"/>
                      <wp:positionH relativeFrom="column">
                        <wp:posOffset>3709035</wp:posOffset>
                      </wp:positionH>
                      <wp:positionV relativeFrom="paragraph">
                        <wp:posOffset>234841</wp:posOffset>
                      </wp:positionV>
                      <wp:extent cx="291465" cy="330200"/>
                      <wp:effectExtent l="12700" t="0" r="13335" b="0"/>
                      <wp:wrapNone/>
                      <wp:docPr id="1655409292"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93"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03"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4859C3" id="Group 7" o:spid="_x0000_s1026" style="position:absolute;margin-left:292.05pt;margin-top:18.5pt;width:22.95pt;height:26pt;rotation:204849fd;z-index:25173606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737088" behindDoc="0" locked="0" layoutInCell="1" allowOverlap="1" wp14:anchorId="6B0D3CB2" wp14:editId="753D7F17">
                      <wp:simplePos x="0" y="0"/>
                      <wp:positionH relativeFrom="column">
                        <wp:posOffset>1816735</wp:posOffset>
                      </wp:positionH>
                      <wp:positionV relativeFrom="paragraph">
                        <wp:posOffset>245219</wp:posOffset>
                      </wp:positionV>
                      <wp:extent cx="291465" cy="330200"/>
                      <wp:effectExtent l="12700" t="0" r="13335" b="0"/>
                      <wp:wrapNone/>
                      <wp:docPr id="165540930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05"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06"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066D9F8" id="Group 7" o:spid="_x0000_s1026" style="position:absolute;margin-left:143.05pt;margin-top:19.3pt;width:22.95pt;height:26pt;rotation:204849fd;z-index:25173708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686CE208" w14:textId="77777777" w:rsidR="00BA7557" w:rsidRPr="000E48CB" w:rsidRDefault="00BA7557"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34282925" w14:textId="77777777" w:rsidR="00BA7557" w:rsidRPr="000E48CB" w:rsidRDefault="00BA7557" w:rsidP="0065422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03BF3AED" w14:textId="77777777" w:rsidR="00BA7557" w:rsidRPr="000E48CB" w:rsidRDefault="00BA7557"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BA7557" w:rsidRPr="000E48CB" w14:paraId="348950C0" w14:textId="77777777" w:rsidTr="00654223">
        <w:trPr>
          <w:trHeight w:val="3003"/>
        </w:trPr>
        <w:tc>
          <w:tcPr>
            <w:tcW w:w="2836" w:type="dxa"/>
            <w:vMerge w:val="restart"/>
            <w:tcBorders>
              <w:top w:val="single" w:sz="8" w:space="0" w:color="FFFFFF"/>
              <w:left w:val="single" w:sz="8" w:space="0" w:color="FFFFFF"/>
              <w:right w:val="single" w:sz="24" w:space="0" w:color="FFFFFF"/>
            </w:tcBorders>
            <w:shd w:val="clear" w:color="auto" w:fill="4775E7"/>
          </w:tcPr>
          <w:p w14:paraId="06323BD3" w14:textId="77777777" w:rsidR="00BA7557" w:rsidRDefault="00BA7557" w:rsidP="00654223">
            <w:pPr>
              <w:pStyle w:val="NoSpacing"/>
              <w:spacing w:after="0" w:line="240" w:lineRule="auto"/>
              <w:contextualSpacing/>
              <w:rPr>
                <w:rStyle w:val="PageNumber"/>
                <w:rFonts w:ascii="Arial" w:hAnsi="Arial" w:cs="Arial"/>
                <w:sz w:val="18"/>
                <w:szCs w:val="18"/>
              </w:rPr>
            </w:pPr>
          </w:p>
          <w:p w14:paraId="049674D7" w14:textId="52897EF1" w:rsidR="00BA7557" w:rsidRPr="0065353B" w:rsidRDefault="00BA7557" w:rsidP="00BA7557">
            <w:pPr>
              <w:pStyle w:val="NoSpacing"/>
              <w:spacing w:line="240" w:lineRule="auto"/>
              <w:contextualSpacing/>
              <w:rPr>
                <w:rStyle w:val="PageNumber"/>
                <w:rFonts w:ascii="Arial" w:hAnsi="Arial" w:cs="Arial"/>
                <w:sz w:val="18"/>
                <w:szCs w:val="18"/>
              </w:rPr>
            </w:pPr>
            <w:r w:rsidRPr="00BA7557">
              <w:rPr>
                <w:rStyle w:val="PageNumber"/>
                <w:rFonts w:ascii="Arial" w:hAnsi="Arial" w:cs="Arial"/>
                <w:sz w:val="18"/>
                <w:szCs w:val="18"/>
              </w:rPr>
              <w:t>Having explored more complex number sequences, including well-known named number patterns, I can explain the rule used to generate the sequence, and apply it to extend the pattern.  MTH 2-13a</w:t>
            </w:r>
          </w:p>
          <w:p w14:paraId="1B0D05D8" w14:textId="77777777" w:rsidR="00BA7557" w:rsidRPr="0065353B" w:rsidRDefault="00BA7557" w:rsidP="00654223">
            <w:pPr>
              <w:pStyle w:val="NoSpacing"/>
              <w:spacing w:after="0" w:line="240" w:lineRule="auto"/>
              <w:contextualSpacing/>
              <w:jc w:val="center"/>
              <w:rPr>
                <w:rStyle w:val="PageNumber"/>
                <w:rFonts w:ascii="Arial" w:hAnsi="Arial" w:cs="Arial"/>
                <w:sz w:val="18"/>
                <w:szCs w:val="18"/>
              </w:rPr>
            </w:pPr>
          </w:p>
          <w:p w14:paraId="5DA5E99D" w14:textId="77777777" w:rsidR="00BA7557" w:rsidRPr="0065353B" w:rsidRDefault="00BA7557" w:rsidP="00654223">
            <w:pPr>
              <w:pStyle w:val="NoSpacing"/>
              <w:spacing w:after="0" w:line="240" w:lineRule="auto"/>
              <w:contextualSpacing/>
              <w:jc w:val="center"/>
              <w:rPr>
                <w:rFonts w:ascii="Arial" w:hAnsi="Arial" w:cs="Arial"/>
                <w:sz w:val="18"/>
                <w:szCs w:val="18"/>
              </w:rPr>
            </w:pPr>
          </w:p>
          <w:p w14:paraId="41000413" w14:textId="77777777" w:rsidR="00BA7557" w:rsidRPr="000E48CB" w:rsidRDefault="00BA7557" w:rsidP="00654223">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38A93727" w14:textId="77777777" w:rsidR="00BA7557" w:rsidRDefault="00BA7557" w:rsidP="00654223">
            <w:pPr>
              <w:pStyle w:val="NoSpacing"/>
              <w:spacing w:after="0" w:line="240" w:lineRule="auto"/>
              <w:contextualSpacing/>
              <w:rPr>
                <w:rStyle w:val="PageNumber"/>
                <w:rFonts w:ascii="Arial" w:hAnsi="Arial" w:cs="Arial"/>
                <w:sz w:val="18"/>
                <w:szCs w:val="18"/>
              </w:rPr>
            </w:pPr>
          </w:p>
          <w:p w14:paraId="050B5B06" w14:textId="4A77EE81" w:rsidR="00BA7557" w:rsidRPr="00BA7557" w:rsidRDefault="00BA7557" w:rsidP="00BA7557">
            <w:pPr>
              <w:pStyle w:val="NoSpacing"/>
              <w:spacing w:line="240" w:lineRule="auto"/>
              <w:contextualSpacing/>
              <w:rPr>
                <w:rStyle w:val="PageNumber"/>
                <w:rFonts w:ascii="Arial" w:eastAsia="Century Gothic" w:hAnsi="Arial" w:cs="Arial"/>
                <w:sz w:val="18"/>
                <w:szCs w:val="18"/>
              </w:rPr>
            </w:pPr>
            <w:r w:rsidRPr="00BA7557">
              <w:rPr>
                <w:rStyle w:val="PageNumber"/>
                <w:rFonts w:ascii="Arial" w:eastAsia="Century Gothic" w:hAnsi="Arial" w:cs="Arial"/>
                <w:sz w:val="18"/>
                <w:szCs w:val="18"/>
              </w:rPr>
              <w:t>I can continue a sequence using a rule explained in words, for example starting at 3 and add 4.</w:t>
            </w:r>
          </w:p>
          <w:p w14:paraId="07EFB7D7" w14:textId="77777777" w:rsidR="00BA7557" w:rsidRDefault="00BA7557" w:rsidP="00BA7557">
            <w:pPr>
              <w:pStyle w:val="NoSpacing"/>
              <w:spacing w:line="240" w:lineRule="auto"/>
              <w:contextualSpacing/>
              <w:rPr>
                <w:rStyle w:val="PageNumber"/>
                <w:rFonts w:ascii="Arial" w:eastAsia="Century Gothic" w:hAnsi="Arial" w:cs="Arial"/>
                <w:sz w:val="18"/>
                <w:szCs w:val="18"/>
              </w:rPr>
            </w:pPr>
          </w:p>
          <w:p w14:paraId="1FAFAB35" w14:textId="6007024A" w:rsidR="00BA7557" w:rsidRPr="00BA7557" w:rsidRDefault="00BA7557" w:rsidP="00BA7557">
            <w:pPr>
              <w:pStyle w:val="NoSpacing"/>
              <w:spacing w:line="240" w:lineRule="auto"/>
              <w:contextualSpacing/>
              <w:rPr>
                <w:rStyle w:val="PageNumber"/>
                <w:rFonts w:ascii="Arial" w:eastAsia="Century Gothic" w:hAnsi="Arial" w:cs="Arial"/>
                <w:sz w:val="18"/>
                <w:szCs w:val="18"/>
              </w:rPr>
            </w:pPr>
            <w:r w:rsidRPr="00BA7557">
              <w:rPr>
                <w:rStyle w:val="PageNumber"/>
                <w:rFonts w:ascii="Arial" w:eastAsia="Century Gothic" w:hAnsi="Arial" w:cs="Arial"/>
                <w:sz w:val="18"/>
                <w:szCs w:val="18"/>
              </w:rPr>
              <w:t>I can describe a simple sequence using words.</w:t>
            </w:r>
          </w:p>
          <w:p w14:paraId="1C42584F" w14:textId="77777777" w:rsidR="00BA7557" w:rsidRDefault="00BA7557" w:rsidP="00BA7557">
            <w:pPr>
              <w:pStyle w:val="NoSpacing"/>
              <w:spacing w:line="240" w:lineRule="auto"/>
              <w:contextualSpacing/>
              <w:rPr>
                <w:rStyle w:val="PageNumber"/>
                <w:rFonts w:ascii="Arial" w:eastAsia="Century Gothic" w:hAnsi="Arial" w:cs="Arial"/>
                <w:sz w:val="18"/>
                <w:szCs w:val="18"/>
              </w:rPr>
            </w:pPr>
          </w:p>
          <w:p w14:paraId="3147C24F" w14:textId="5EE1ECB2" w:rsidR="00BA7557" w:rsidRPr="00BA7557" w:rsidRDefault="00BA7557" w:rsidP="00BA7557">
            <w:pPr>
              <w:pStyle w:val="NoSpacing"/>
              <w:spacing w:line="240" w:lineRule="auto"/>
              <w:contextualSpacing/>
              <w:rPr>
                <w:rStyle w:val="PageNumber"/>
                <w:rFonts w:ascii="Arial" w:eastAsia="Century Gothic" w:hAnsi="Arial" w:cs="Arial"/>
                <w:sz w:val="18"/>
                <w:szCs w:val="18"/>
              </w:rPr>
            </w:pPr>
            <w:r w:rsidRPr="00BA7557">
              <w:rPr>
                <w:rStyle w:val="PageNumber"/>
                <w:rFonts w:ascii="Arial" w:eastAsia="Century Gothic" w:hAnsi="Arial" w:cs="Arial"/>
                <w:sz w:val="18"/>
                <w:szCs w:val="18"/>
              </w:rPr>
              <w:t>I can write the rule to a simple sequence.</w:t>
            </w:r>
          </w:p>
          <w:p w14:paraId="0CA35178" w14:textId="77777777" w:rsidR="00BA7557" w:rsidRDefault="00BA7557" w:rsidP="00BA7557">
            <w:pPr>
              <w:pStyle w:val="NoSpacing"/>
              <w:spacing w:after="0" w:line="240" w:lineRule="auto"/>
              <w:contextualSpacing/>
              <w:rPr>
                <w:rStyle w:val="PageNumber"/>
                <w:rFonts w:ascii="Arial" w:eastAsia="Century Gothic" w:hAnsi="Arial" w:cs="Arial"/>
                <w:sz w:val="18"/>
                <w:szCs w:val="18"/>
              </w:rPr>
            </w:pPr>
          </w:p>
          <w:p w14:paraId="6EABF206" w14:textId="468EFDA6" w:rsidR="00BA7557" w:rsidRPr="00BA7557" w:rsidRDefault="00BA7557" w:rsidP="00BA7557">
            <w:pPr>
              <w:pStyle w:val="NoSpacing"/>
              <w:spacing w:after="0" w:line="240" w:lineRule="auto"/>
              <w:contextualSpacing/>
              <w:rPr>
                <w:rFonts w:ascii="Arial" w:eastAsia="Century Gothic" w:hAnsi="Arial" w:cs="Arial"/>
                <w:sz w:val="18"/>
                <w:szCs w:val="18"/>
              </w:rPr>
            </w:pPr>
            <w:r w:rsidRPr="00BA7557">
              <w:rPr>
                <w:rStyle w:val="PageNumber"/>
                <w:rFonts w:ascii="Arial" w:eastAsia="Century Gothic" w:hAnsi="Arial" w:cs="Arial"/>
                <w:sz w:val="18"/>
                <w:szCs w:val="18"/>
              </w:rPr>
              <w:t>I can find a missing number in a simple sequence</w:t>
            </w:r>
            <w:r>
              <w:rPr>
                <w:rStyle w:val="PageNumber"/>
                <w:rFonts w:ascii="Arial" w:eastAsia="Century Gothic" w:hAnsi="Arial" w:cs="Arial"/>
                <w:sz w:val="18"/>
                <w:szCs w:val="18"/>
              </w:rPr>
              <w:t>.</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5570CAC3" w14:textId="77777777" w:rsidR="00BA7557" w:rsidRDefault="00BA7557" w:rsidP="00654223">
            <w:pPr>
              <w:pStyle w:val="NoSpacing"/>
              <w:spacing w:after="0" w:line="240" w:lineRule="auto"/>
              <w:contextualSpacing/>
              <w:rPr>
                <w:rStyle w:val="PageNumber"/>
                <w:rFonts w:ascii="Arial" w:hAnsi="Arial" w:cs="Arial"/>
                <w:sz w:val="18"/>
                <w:szCs w:val="18"/>
              </w:rPr>
            </w:pPr>
          </w:p>
          <w:p w14:paraId="5EA719B8" w14:textId="2C6285DF" w:rsidR="00BA7557" w:rsidRPr="00BA7557" w:rsidRDefault="00BA7557" w:rsidP="00BA7557">
            <w:pPr>
              <w:pStyle w:val="NoSpacing"/>
              <w:spacing w:line="240" w:lineRule="auto"/>
              <w:contextualSpacing/>
              <w:rPr>
                <w:rStyle w:val="PageNumber"/>
                <w:rFonts w:ascii="Arial" w:eastAsia="Century Gothic" w:hAnsi="Arial" w:cs="Arial"/>
                <w:sz w:val="18"/>
                <w:szCs w:val="18"/>
              </w:rPr>
            </w:pPr>
            <w:r w:rsidRPr="00BA7557">
              <w:rPr>
                <w:rStyle w:val="PageNumber"/>
                <w:rFonts w:ascii="Arial" w:eastAsia="Century Gothic" w:hAnsi="Arial" w:cs="Arial"/>
                <w:sz w:val="18"/>
                <w:szCs w:val="18"/>
              </w:rPr>
              <w:t>I can describe more complex sequences using words.</w:t>
            </w:r>
          </w:p>
          <w:p w14:paraId="2729FC11" w14:textId="77777777" w:rsidR="00BA7557" w:rsidRDefault="00BA7557" w:rsidP="00BA7557">
            <w:pPr>
              <w:pStyle w:val="NoSpacing"/>
              <w:spacing w:line="240" w:lineRule="auto"/>
              <w:contextualSpacing/>
              <w:rPr>
                <w:rStyle w:val="PageNumber"/>
                <w:rFonts w:ascii="Arial" w:eastAsia="Century Gothic" w:hAnsi="Arial" w:cs="Arial"/>
                <w:sz w:val="18"/>
                <w:szCs w:val="18"/>
              </w:rPr>
            </w:pPr>
          </w:p>
          <w:p w14:paraId="4B928FB2" w14:textId="40696A90" w:rsidR="00BA7557" w:rsidRPr="00BA7557" w:rsidRDefault="00BA7557" w:rsidP="00BA7557">
            <w:pPr>
              <w:pStyle w:val="NoSpacing"/>
              <w:spacing w:line="240" w:lineRule="auto"/>
              <w:contextualSpacing/>
              <w:rPr>
                <w:rStyle w:val="PageNumber"/>
                <w:rFonts w:ascii="Arial" w:eastAsia="Century Gothic" w:hAnsi="Arial" w:cs="Arial"/>
                <w:sz w:val="18"/>
                <w:szCs w:val="18"/>
              </w:rPr>
            </w:pPr>
            <w:r w:rsidRPr="00BA7557">
              <w:rPr>
                <w:rStyle w:val="PageNumber"/>
                <w:rFonts w:ascii="Arial" w:eastAsia="Century Gothic" w:hAnsi="Arial" w:cs="Arial"/>
                <w:sz w:val="18"/>
                <w:szCs w:val="18"/>
              </w:rPr>
              <w:t>I can write the rule to more complex sequence.</w:t>
            </w:r>
          </w:p>
          <w:p w14:paraId="5776D348" w14:textId="77777777" w:rsidR="00BA7557" w:rsidRDefault="00BA7557" w:rsidP="00BA7557">
            <w:pPr>
              <w:pStyle w:val="NoSpacing"/>
              <w:spacing w:after="0" w:line="240" w:lineRule="auto"/>
              <w:contextualSpacing/>
              <w:rPr>
                <w:rStyle w:val="PageNumber"/>
                <w:rFonts w:ascii="Arial" w:eastAsia="Century Gothic" w:hAnsi="Arial" w:cs="Arial"/>
                <w:sz w:val="18"/>
                <w:szCs w:val="18"/>
              </w:rPr>
            </w:pPr>
          </w:p>
          <w:p w14:paraId="1E7B3DC0" w14:textId="2E28349A" w:rsidR="00BA7557" w:rsidRPr="0065353B" w:rsidRDefault="00BA7557" w:rsidP="00BA7557">
            <w:pPr>
              <w:pStyle w:val="NoSpacing"/>
              <w:spacing w:after="0" w:line="240" w:lineRule="auto"/>
              <w:contextualSpacing/>
              <w:rPr>
                <w:rStyle w:val="PageNumber"/>
                <w:rFonts w:ascii="Arial" w:eastAsia="Century Gothic" w:hAnsi="Arial" w:cs="Arial"/>
                <w:sz w:val="18"/>
                <w:szCs w:val="18"/>
              </w:rPr>
            </w:pPr>
            <w:r w:rsidRPr="00BA7557">
              <w:rPr>
                <w:rStyle w:val="PageNumber"/>
                <w:rFonts w:ascii="Arial" w:eastAsia="Century Gothic" w:hAnsi="Arial" w:cs="Arial"/>
                <w:sz w:val="18"/>
                <w:szCs w:val="18"/>
              </w:rPr>
              <w:t>I can find a missing number in a complex sequence</w:t>
            </w:r>
          </w:p>
          <w:p w14:paraId="78FCB63A" w14:textId="77777777" w:rsidR="00BA7557" w:rsidRPr="0065353B" w:rsidRDefault="00BA7557" w:rsidP="00654223">
            <w:pPr>
              <w:pStyle w:val="NoSpacing"/>
              <w:spacing w:after="0" w:line="240" w:lineRule="auto"/>
              <w:contextualSpacing/>
              <w:rPr>
                <w:rStyle w:val="PageNumber"/>
                <w:rFonts w:ascii="Arial" w:eastAsia="Century Gothic" w:hAnsi="Arial" w:cs="Arial"/>
                <w:sz w:val="18"/>
                <w:szCs w:val="18"/>
              </w:rPr>
            </w:pPr>
          </w:p>
          <w:p w14:paraId="11E7DA37" w14:textId="77777777" w:rsidR="00BA7557" w:rsidRPr="0065353B" w:rsidRDefault="00BA7557" w:rsidP="00654223">
            <w:pPr>
              <w:pStyle w:val="NoSpacing"/>
              <w:spacing w:after="0" w:line="240" w:lineRule="auto"/>
              <w:contextualSpacing/>
              <w:rPr>
                <w:rStyle w:val="PageNumber"/>
                <w:rFonts w:ascii="Arial" w:eastAsia="Century Gothic" w:hAnsi="Arial" w:cs="Arial"/>
                <w:sz w:val="18"/>
                <w:szCs w:val="18"/>
              </w:rPr>
            </w:pPr>
          </w:p>
          <w:p w14:paraId="06AB2F4C" w14:textId="77777777" w:rsidR="00BA7557" w:rsidRPr="0065353B" w:rsidRDefault="00BA7557" w:rsidP="00654223">
            <w:pPr>
              <w:pStyle w:val="NoSpacing"/>
              <w:spacing w:after="0" w:line="240" w:lineRule="auto"/>
              <w:contextualSpacing/>
              <w:rPr>
                <w:rStyle w:val="PageNumber"/>
                <w:rFonts w:ascii="Arial" w:eastAsia="Century Gothic" w:hAnsi="Arial" w:cs="Arial"/>
                <w:sz w:val="18"/>
                <w:szCs w:val="18"/>
              </w:rPr>
            </w:pPr>
          </w:p>
          <w:p w14:paraId="70423CBD" w14:textId="77777777" w:rsidR="00BA7557" w:rsidRPr="000E48CB" w:rsidRDefault="00BA7557" w:rsidP="00654223">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3831006D" w14:textId="08CF859F" w:rsidR="00BA7557" w:rsidRDefault="00BA7557" w:rsidP="00BA7557">
            <w:pPr>
              <w:pStyle w:val="NoSpacing"/>
              <w:spacing w:after="0" w:line="240" w:lineRule="auto"/>
              <w:contextualSpacing/>
              <w:rPr>
                <w:rFonts w:ascii="Arial" w:hAnsi="Arial" w:cs="Arial"/>
                <w:sz w:val="18"/>
                <w:szCs w:val="18"/>
              </w:rPr>
            </w:pPr>
          </w:p>
          <w:p w14:paraId="4551D657" w14:textId="2801AB31" w:rsidR="00BA7557" w:rsidRPr="00BA7557" w:rsidRDefault="00BA7557" w:rsidP="00BA7557">
            <w:pPr>
              <w:pStyle w:val="NoSpacing"/>
              <w:spacing w:after="0" w:line="240" w:lineRule="auto"/>
              <w:contextualSpacing/>
              <w:rPr>
                <w:rFonts w:ascii="Arial" w:hAnsi="Arial" w:cs="Arial"/>
                <w:sz w:val="18"/>
                <w:szCs w:val="18"/>
              </w:rPr>
            </w:pPr>
            <w:r w:rsidRPr="00BA7557">
              <w:rPr>
                <w:rFonts w:ascii="Arial" w:hAnsi="Arial" w:cs="Arial"/>
                <w:sz w:val="18"/>
                <w:szCs w:val="18"/>
              </w:rPr>
              <w:t>I can investigate and understand common sequences, for example Fibonacci, square numbers, triangular numbers.</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76E97DA0" w14:textId="18806611" w:rsidR="00BA7557" w:rsidRDefault="00BA7557" w:rsidP="00654223">
            <w:pPr>
              <w:pStyle w:val="NoSpacing"/>
              <w:spacing w:after="0" w:line="240" w:lineRule="auto"/>
              <w:contextualSpacing/>
              <w:rPr>
                <w:rFonts w:ascii="Arial" w:hAnsi="Arial" w:cs="Arial"/>
                <w:sz w:val="18"/>
                <w:szCs w:val="18"/>
              </w:rPr>
            </w:pPr>
          </w:p>
          <w:p w14:paraId="4C820F14" w14:textId="76A5B5DF" w:rsidR="00BA7557" w:rsidRPr="000E48CB" w:rsidRDefault="00BA7557" w:rsidP="00BA7557">
            <w:pPr>
              <w:pStyle w:val="NoSpacing"/>
              <w:spacing w:after="0" w:line="240" w:lineRule="auto"/>
              <w:contextualSpacing/>
              <w:rPr>
                <w:rFonts w:ascii="Arial" w:hAnsi="Arial" w:cs="Arial"/>
                <w:sz w:val="18"/>
                <w:szCs w:val="18"/>
              </w:rPr>
            </w:pPr>
            <w:r w:rsidRPr="00BA7557">
              <w:rPr>
                <w:rFonts w:ascii="Arial" w:hAnsi="Arial" w:cs="Arial"/>
                <w:sz w:val="18"/>
                <w:szCs w:val="18"/>
              </w:rPr>
              <w:t>Explains and uses a rule to extend well known number sequences including square numbers, triangular numbers, Fibonacci sequence</w:t>
            </w:r>
          </w:p>
        </w:tc>
      </w:tr>
      <w:tr w:rsidR="00BA7557" w:rsidRPr="000E48CB" w14:paraId="33A26503" w14:textId="77777777" w:rsidTr="00BA7557">
        <w:trPr>
          <w:trHeight w:val="959"/>
        </w:trPr>
        <w:tc>
          <w:tcPr>
            <w:tcW w:w="2836" w:type="dxa"/>
            <w:vMerge/>
            <w:tcBorders>
              <w:left w:val="single" w:sz="8" w:space="0" w:color="FFFFFF"/>
              <w:bottom w:val="single" w:sz="8" w:space="0" w:color="FFFFFF"/>
              <w:right w:val="single" w:sz="24" w:space="0" w:color="FFFFFF"/>
            </w:tcBorders>
            <w:shd w:val="clear" w:color="auto" w:fill="4775E7"/>
          </w:tcPr>
          <w:p w14:paraId="52E5F987" w14:textId="77777777" w:rsidR="00BA7557" w:rsidRDefault="00BA7557" w:rsidP="00654223">
            <w:pPr>
              <w:pStyle w:val="NoSpacing"/>
              <w:spacing w:after="0" w:line="240" w:lineRule="auto"/>
              <w:contextualSpacing/>
              <w:rPr>
                <w:rStyle w:val="PageNumber"/>
                <w:rFonts w:ascii="Arial" w:hAnsi="Arial" w:cs="Arial"/>
                <w:sz w:val="18"/>
                <w:szCs w:val="18"/>
              </w:rPr>
            </w:pPr>
          </w:p>
        </w:tc>
        <w:tc>
          <w:tcPr>
            <w:tcW w:w="9321" w:type="dxa"/>
            <w:gridSpan w:val="3"/>
            <w:tcBorders>
              <w:top w:val="single" w:sz="8" w:space="0" w:color="FFFFFF"/>
              <w:left w:val="single" w:sz="8" w:space="0" w:color="FFFFFF"/>
              <w:bottom w:val="single" w:sz="8" w:space="0" w:color="FFFFFF"/>
              <w:right w:val="single" w:sz="8" w:space="0" w:color="FFFFFF"/>
            </w:tcBorders>
            <w:shd w:val="clear" w:color="auto" w:fill="94C9EA"/>
          </w:tcPr>
          <w:p w14:paraId="6F9BAE83" w14:textId="77777777" w:rsidR="00BA7557" w:rsidRDefault="00BA7557" w:rsidP="00BA7557">
            <w:pPr>
              <w:pStyle w:val="NoSpacing"/>
              <w:spacing w:after="0" w:line="240" w:lineRule="auto"/>
              <w:contextualSpacing/>
              <w:rPr>
                <w:rFonts w:ascii="Arial" w:hAnsi="Arial" w:cs="Arial"/>
                <w:sz w:val="18"/>
                <w:szCs w:val="18"/>
              </w:rPr>
            </w:pPr>
          </w:p>
          <w:p w14:paraId="09C4A4A4" w14:textId="0A265C20" w:rsidR="00BA7557" w:rsidRDefault="00BA7557" w:rsidP="00BA7557">
            <w:pPr>
              <w:pStyle w:val="NoSpacing"/>
              <w:spacing w:after="0" w:line="240" w:lineRule="auto"/>
              <w:contextualSpacing/>
              <w:rPr>
                <w:rFonts w:ascii="Arial" w:hAnsi="Arial" w:cs="Arial"/>
                <w:sz w:val="18"/>
                <w:szCs w:val="18"/>
              </w:rPr>
            </w:pPr>
            <w:r w:rsidRPr="00BA7557">
              <w:rPr>
                <w:rFonts w:ascii="Arial" w:hAnsi="Arial" w:cs="Arial"/>
                <w:sz w:val="18"/>
                <w:szCs w:val="18"/>
              </w:rPr>
              <w:t>I can apply knowledge of multiples, factors, square numbers and triangular numbers to generate number patterns for others to continue</w:t>
            </w:r>
            <w:r>
              <w:rPr>
                <w:rFonts w:ascii="Arial" w:hAnsi="Arial" w:cs="Arial"/>
                <w:sz w:val="18"/>
                <w:szCs w:val="18"/>
              </w:rPr>
              <w:t xml:space="preserve">. </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29364A8E" w14:textId="77777777" w:rsidR="00BA7557" w:rsidRDefault="00BA7557" w:rsidP="00654223">
            <w:pPr>
              <w:pStyle w:val="NoSpacing"/>
              <w:spacing w:after="0" w:line="240" w:lineRule="auto"/>
              <w:contextualSpacing/>
              <w:rPr>
                <w:rFonts w:ascii="Arial" w:hAnsi="Arial" w:cs="Arial"/>
                <w:sz w:val="18"/>
                <w:szCs w:val="18"/>
              </w:rPr>
            </w:pPr>
          </w:p>
          <w:p w14:paraId="7205178F" w14:textId="3999F972" w:rsidR="00BA7557" w:rsidRDefault="00BA7557" w:rsidP="00654223">
            <w:pPr>
              <w:pStyle w:val="NoSpacing"/>
              <w:spacing w:after="0" w:line="240" w:lineRule="auto"/>
              <w:contextualSpacing/>
              <w:rPr>
                <w:rFonts w:ascii="Arial" w:hAnsi="Arial" w:cs="Arial"/>
                <w:sz w:val="18"/>
                <w:szCs w:val="18"/>
              </w:rPr>
            </w:pPr>
            <w:r w:rsidRPr="00BA7557">
              <w:rPr>
                <w:rFonts w:ascii="Arial" w:hAnsi="Arial" w:cs="Arial"/>
                <w:sz w:val="18"/>
                <w:szCs w:val="18"/>
              </w:rPr>
              <w:t>Applies knowledge of multiples, factors, square numbers and triangular numbers to generate number patterns</w:t>
            </w:r>
            <w:r>
              <w:rPr>
                <w:rFonts w:ascii="Arial" w:hAnsi="Arial" w:cs="Arial"/>
                <w:sz w:val="18"/>
                <w:szCs w:val="18"/>
              </w:rPr>
              <w:t xml:space="preserve">. </w:t>
            </w:r>
          </w:p>
          <w:p w14:paraId="57ECD489" w14:textId="59C83E26" w:rsidR="00BA7557" w:rsidRDefault="00BA7557" w:rsidP="00654223">
            <w:pPr>
              <w:pStyle w:val="NoSpacing"/>
              <w:spacing w:after="0" w:line="240" w:lineRule="auto"/>
              <w:contextualSpacing/>
              <w:rPr>
                <w:rFonts w:ascii="Arial" w:hAnsi="Arial" w:cs="Arial"/>
                <w:sz w:val="18"/>
                <w:szCs w:val="18"/>
              </w:rPr>
            </w:pPr>
          </w:p>
        </w:tc>
      </w:tr>
    </w:tbl>
    <w:p w14:paraId="31DEE219" w14:textId="4E949972" w:rsidR="00BA7557" w:rsidRDefault="00BA7557"/>
    <w:p w14:paraId="35CF8561" w14:textId="753CA158" w:rsidR="00BA7557" w:rsidRDefault="00BA7557"/>
    <w:p w14:paraId="32069545" w14:textId="41994BE9" w:rsidR="00BA7557" w:rsidRDefault="00BA7557"/>
    <w:p w14:paraId="31020D4D" w14:textId="36C50CC7" w:rsidR="00BA7557" w:rsidRDefault="00BA7557"/>
    <w:p w14:paraId="408804E9" w14:textId="3D313796" w:rsidR="00BA7557" w:rsidRDefault="00BA7557"/>
    <w:p w14:paraId="242E4046" w14:textId="49734342" w:rsidR="00BA7557" w:rsidRDefault="00BA7557"/>
    <w:p w14:paraId="65E80740" w14:textId="77777777" w:rsidR="00BA7557" w:rsidRDefault="00BA7557"/>
    <w:p w14:paraId="466FC180" w14:textId="77777777" w:rsidR="00BA7557" w:rsidRDefault="00BA7557"/>
    <w:p w14:paraId="3485B696" w14:textId="2EA24096" w:rsidR="007B2324" w:rsidRDefault="007B2324"/>
    <w:p w14:paraId="2194819A" w14:textId="593CB2E2" w:rsidR="00E627C1" w:rsidRDefault="00E627C1"/>
    <w:p w14:paraId="08A75BF3" w14:textId="177F3692" w:rsidR="00E627C1" w:rsidRDefault="00E627C1"/>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E627C1" w:rsidRPr="000E48CB" w14:paraId="0F19B4B6" w14:textId="77777777" w:rsidTr="00654223">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0E969000" w14:textId="77777777" w:rsidR="00E627C1" w:rsidRPr="000E48CB" w:rsidRDefault="00E627C1" w:rsidP="00654223">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411F06D9" w14:textId="77777777" w:rsidR="00E627C1" w:rsidRPr="000E48CB" w:rsidRDefault="00E627C1"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Expressions and Equations</w:t>
            </w:r>
          </w:p>
          <w:p w14:paraId="5E568B2C" w14:textId="77777777" w:rsidR="00E627C1" w:rsidRPr="000E48CB" w:rsidRDefault="00E627C1"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Pr="000E48CB">
              <w:rPr>
                <w:rFonts w:ascii="Arial" w:eastAsia="Calibri" w:hAnsi="Arial" w:cs="Arial"/>
                <w:b/>
                <w:bCs/>
                <w:color w:val="000000"/>
                <w:sz w:val="18"/>
                <w:szCs w:val="18"/>
                <w:u w:color="000000"/>
                <w:bdr w:val="nil"/>
                <w:lang w:val="en-US" w:eastAsia="en-GB"/>
              </w:rPr>
              <w:t xml:space="preserve">LEVEL </w:t>
            </w:r>
          </w:p>
          <w:p w14:paraId="3925F6BE" w14:textId="77777777" w:rsidR="00E627C1" w:rsidRPr="000E48CB" w:rsidRDefault="00E627C1"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0077B61D" w14:textId="77777777" w:rsidR="00E627C1" w:rsidRPr="000E48CB" w:rsidRDefault="00E627C1"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B9216E8" w14:textId="77777777" w:rsidR="00E627C1" w:rsidRPr="000E48CB" w:rsidRDefault="00E627C1" w:rsidP="0065422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7E8587BD" w14:textId="77777777" w:rsidR="00E627C1" w:rsidRPr="000E48CB" w:rsidRDefault="00E627C1"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39136" behindDoc="0" locked="0" layoutInCell="1" allowOverlap="1" wp14:anchorId="5698C277" wp14:editId="3D6920C1">
                      <wp:simplePos x="0" y="0"/>
                      <wp:positionH relativeFrom="column">
                        <wp:posOffset>3709035</wp:posOffset>
                      </wp:positionH>
                      <wp:positionV relativeFrom="paragraph">
                        <wp:posOffset>259359</wp:posOffset>
                      </wp:positionV>
                      <wp:extent cx="291465" cy="330200"/>
                      <wp:effectExtent l="12700" t="0" r="13335" b="0"/>
                      <wp:wrapNone/>
                      <wp:docPr id="165540930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08"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09"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03CC707" id="Group 7" o:spid="_x0000_s1026" style="position:absolute;margin-left:292.05pt;margin-top:20.4pt;width:22.95pt;height:26pt;rotation:204849fd;z-index:25173913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63B5519C" w14:textId="77777777" w:rsidR="00E627C1" w:rsidRPr="000E48CB" w:rsidRDefault="00E627C1"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3E08BE24" w14:textId="77777777" w:rsidR="00E627C1" w:rsidRPr="000E48CB" w:rsidRDefault="00E627C1" w:rsidP="00654223">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70733734" w14:textId="77777777" w:rsidR="00E627C1" w:rsidRPr="000E48CB" w:rsidRDefault="00E627C1" w:rsidP="00654223">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E627C1" w:rsidRPr="000E48CB" w14:paraId="27B7F0AC" w14:textId="77777777" w:rsidTr="00654223">
        <w:trPr>
          <w:trHeight w:val="498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68367678" w14:textId="77777777" w:rsidR="00E627C1" w:rsidRDefault="00E627C1" w:rsidP="00654223">
            <w:pPr>
              <w:pStyle w:val="NoSpacing"/>
              <w:spacing w:after="0" w:line="240" w:lineRule="auto"/>
              <w:contextualSpacing/>
              <w:rPr>
                <w:rStyle w:val="PageNumber"/>
                <w:rFonts w:ascii="Arial" w:hAnsi="Arial" w:cs="Arial"/>
                <w:sz w:val="18"/>
                <w:szCs w:val="18"/>
              </w:rPr>
            </w:pPr>
          </w:p>
          <w:p w14:paraId="0C6BB6F5" w14:textId="77777777" w:rsidR="00E627C1" w:rsidRPr="0065353B" w:rsidRDefault="00E627C1" w:rsidP="0065422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apply my knowledge of number facts to solve problems where an unknown value is represented by a symbol or letter.  MTH 2-15a</w:t>
            </w:r>
          </w:p>
          <w:p w14:paraId="1B5694EC" w14:textId="77777777" w:rsidR="00E627C1" w:rsidRPr="0065353B" w:rsidRDefault="00E627C1" w:rsidP="00654223">
            <w:pPr>
              <w:pStyle w:val="NoSpacing"/>
              <w:spacing w:after="0" w:line="240" w:lineRule="auto"/>
              <w:contextualSpacing/>
              <w:jc w:val="center"/>
              <w:rPr>
                <w:rStyle w:val="PageNumber"/>
                <w:rFonts w:ascii="Arial" w:hAnsi="Arial" w:cs="Arial"/>
                <w:sz w:val="18"/>
                <w:szCs w:val="18"/>
              </w:rPr>
            </w:pPr>
          </w:p>
          <w:p w14:paraId="639BD2E3" w14:textId="77777777" w:rsidR="00E627C1" w:rsidRPr="0065353B" w:rsidRDefault="00E627C1" w:rsidP="00654223">
            <w:pPr>
              <w:pStyle w:val="NoSpacing"/>
              <w:spacing w:after="0" w:line="240" w:lineRule="auto"/>
              <w:contextualSpacing/>
              <w:jc w:val="center"/>
              <w:rPr>
                <w:rStyle w:val="PageNumber"/>
                <w:rFonts w:ascii="Arial" w:hAnsi="Arial" w:cs="Arial"/>
                <w:sz w:val="18"/>
                <w:szCs w:val="18"/>
              </w:rPr>
            </w:pPr>
          </w:p>
          <w:p w14:paraId="6BF62E4C" w14:textId="77777777" w:rsidR="00E627C1" w:rsidRPr="0065353B" w:rsidRDefault="00E627C1" w:rsidP="00654223">
            <w:pPr>
              <w:pStyle w:val="NoSpacing"/>
              <w:spacing w:after="0" w:line="240" w:lineRule="auto"/>
              <w:contextualSpacing/>
              <w:jc w:val="center"/>
              <w:rPr>
                <w:rFonts w:ascii="Arial" w:hAnsi="Arial" w:cs="Arial"/>
                <w:sz w:val="18"/>
                <w:szCs w:val="18"/>
              </w:rPr>
            </w:pPr>
          </w:p>
          <w:p w14:paraId="5E5AFFA9" w14:textId="77777777" w:rsidR="00E627C1" w:rsidRPr="000E48CB" w:rsidRDefault="00E627C1" w:rsidP="00654223">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640EDF84" w14:textId="77777777" w:rsidR="00E627C1" w:rsidRDefault="00E627C1" w:rsidP="00654223">
            <w:pPr>
              <w:pStyle w:val="NoSpacing"/>
              <w:spacing w:after="0" w:line="240" w:lineRule="auto"/>
              <w:contextualSpacing/>
              <w:rPr>
                <w:rStyle w:val="PageNumber"/>
                <w:rFonts w:ascii="Arial" w:hAnsi="Arial" w:cs="Arial"/>
                <w:sz w:val="18"/>
                <w:szCs w:val="18"/>
              </w:rPr>
            </w:pPr>
          </w:p>
          <w:p w14:paraId="29A1C517"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iscuss how to solve missing-number calculations including different operations. </w:t>
            </w:r>
          </w:p>
          <w:p w14:paraId="3E12B9AE"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6F6A1622" w14:textId="77777777" w:rsidR="00E627C1" w:rsidRDefault="00E627C1" w:rsidP="00654223">
            <w:pPr>
              <w:pStyle w:val="NoSpacing"/>
              <w:spacing w:after="0" w:line="240" w:lineRule="auto"/>
              <w:contextualSpacing/>
              <w:rPr>
                <w:rStyle w:val="PageNumber"/>
                <w:rFonts w:ascii="Arial" w:eastAsia="Century Gothic" w:hAnsi="Arial" w:cs="Arial"/>
                <w:sz w:val="18"/>
                <w:szCs w:val="18"/>
              </w:rPr>
            </w:pPr>
          </w:p>
          <w:p w14:paraId="53E012F5"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56441D8A"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understand that letters can be used to represent unknown numbers. </w:t>
            </w:r>
          </w:p>
          <w:p w14:paraId="0E2E1D7D"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1A2DFC89"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713DC91E"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6A596A53"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0350D7AF"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4F6F0CC5"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7249C43F"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12FA9E33"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3393C100"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465FF8DD"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6ADB0449" w14:textId="77777777" w:rsidR="00E627C1" w:rsidRPr="000E48CB" w:rsidRDefault="00E627C1" w:rsidP="00654223">
            <w:pPr>
              <w:snapToGrid w:val="0"/>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6F4041BA" w14:textId="77777777" w:rsidR="00E627C1" w:rsidRDefault="00E627C1" w:rsidP="00654223">
            <w:pPr>
              <w:pStyle w:val="NoSpacing"/>
              <w:spacing w:after="0" w:line="240" w:lineRule="auto"/>
              <w:contextualSpacing/>
              <w:rPr>
                <w:rStyle w:val="PageNumber"/>
                <w:rFonts w:ascii="Arial" w:hAnsi="Arial" w:cs="Arial"/>
                <w:sz w:val="18"/>
                <w:szCs w:val="18"/>
              </w:rPr>
            </w:pPr>
          </w:p>
          <w:p w14:paraId="0F267B47"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at a letter or a symbol can be used to represent a missing number. </w:t>
            </w:r>
          </w:p>
          <w:p w14:paraId="52540C43"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7D674C64"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7EEA814D"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056F533F"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work out how many of a letter there are and can write it using the appropriate form (e.g. t + t + t = 3t).</w:t>
            </w:r>
          </w:p>
          <w:p w14:paraId="1AD95D7F"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1FE4A12A"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21077B70"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37172D7D" w14:textId="77777777" w:rsidR="00E627C1" w:rsidRPr="000E48CB" w:rsidRDefault="00E627C1" w:rsidP="00654223">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0F38D7ED" w14:textId="77777777" w:rsidR="00E627C1" w:rsidRDefault="00E627C1" w:rsidP="00654223">
            <w:pPr>
              <w:pStyle w:val="NoSpacing"/>
              <w:spacing w:after="0" w:line="240" w:lineRule="auto"/>
              <w:contextualSpacing/>
              <w:rPr>
                <w:rStyle w:val="PageNumber"/>
                <w:rFonts w:ascii="Arial" w:hAnsi="Arial" w:cs="Arial"/>
                <w:sz w:val="18"/>
                <w:szCs w:val="18"/>
              </w:rPr>
            </w:pPr>
            <w:r>
              <w:rPr>
                <w:noProof/>
              </w:rPr>
              <mc:AlternateContent>
                <mc:Choice Requires="wpg">
                  <w:drawing>
                    <wp:anchor distT="0" distB="0" distL="114300" distR="114300" simplePos="0" relativeHeight="251740160" behindDoc="0" locked="0" layoutInCell="1" allowOverlap="1" wp14:anchorId="051A5792" wp14:editId="5E9E2C24">
                      <wp:simplePos x="0" y="0"/>
                      <wp:positionH relativeFrom="column">
                        <wp:posOffset>-2122371</wp:posOffset>
                      </wp:positionH>
                      <wp:positionV relativeFrom="paragraph">
                        <wp:posOffset>-176175</wp:posOffset>
                      </wp:positionV>
                      <wp:extent cx="291465" cy="330200"/>
                      <wp:effectExtent l="12700" t="0" r="13335" b="0"/>
                      <wp:wrapNone/>
                      <wp:docPr id="165540931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11"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15"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8B621A7" id="Group 7" o:spid="_x0000_s1026" style="position:absolute;margin-left:-167.1pt;margin-top:-13.85pt;width:22.95pt;height:26pt;rotation:204849fd;z-index:25174016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12C04577"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number skills to work out the value of the unknown letter. </w:t>
            </w:r>
          </w:p>
          <w:p w14:paraId="753599B4"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apply my known facts or strategies to solve a simple equation. </w:t>
            </w:r>
          </w:p>
          <w:p w14:paraId="2456866E"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266FDD24"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gather together different terms which use the same letter and work out how many there are altogether using my number bonds (e.g. 2t + 4t – t = 5t).</w:t>
            </w:r>
          </w:p>
          <w:p w14:paraId="2C8363E1"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479B7240"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f there is more than one letter, I can collect the terms and work out how many there are of each letter (e.g. 4t + 3s + 2t – s = 6t + 2s). </w:t>
            </w:r>
          </w:p>
          <w:p w14:paraId="317ACDFA"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p>
          <w:p w14:paraId="4F3CC9A9" w14:textId="77777777" w:rsidR="00E627C1" w:rsidRPr="0065353B" w:rsidRDefault="00E627C1" w:rsidP="0065422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implify an expression and know this doesn’t change the value. </w:t>
            </w:r>
          </w:p>
          <w:p w14:paraId="6A112A10" w14:textId="77777777" w:rsidR="00E627C1" w:rsidRPr="000E48CB" w:rsidRDefault="00E627C1" w:rsidP="00654223">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2F87A791" w14:textId="77777777" w:rsidR="00E627C1" w:rsidRDefault="00E627C1" w:rsidP="00654223">
            <w:pPr>
              <w:pStyle w:val="NoSpacing"/>
              <w:spacing w:after="0" w:line="240" w:lineRule="auto"/>
              <w:contextualSpacing/>
              <w:rPr>
                <w:rFonts w:ascii="Arial" w:hAnsi="Arial" w:cs="Arial"/>
                <w:sz w:val="18"/>
                <w:szCs w:val="18"/>
              </w:rPr>
            </w:pPr>
          </w:p>
          <w:p w14:paraId="023433E8" w14:textId="77777777" w:rsidR="00E627C1" w:rsidRPr="000E48CB" w:rsidRDefault="00E627C1" w:rsidP="00654223">
            <w:pPr>
              <w:pStyle w:val="NoSpacing"/>
              <w:spacing w:after="0" w:line="240" w:lineRule="auto"/>
              <w:contextualSpacing/>
              <w:rPr>
                <w:rFonts w:ascii="Arial" w:hAnsi="Arial" w:cs="Arial"/>
                <w:sz w:val="18"/>
                <w:szCs w:val="18"/>
              </w:rPr>
            </w:pPr>
            <w:r w:rsidRPr="0065353B">
              <w:rPr>
                <w:rFonts w:ascii="Arial" w:hAnsi="Arial" w:cs="Arial"/>
                <w:sz w:val="18"/>
                <w:szCs w:val="18"/>
              </w:rPr>
              <w:t>Solves simple algebraic equations with one variable, for example, a - 30 = 40 and 4b = 20.</w:t>
            </w:r>
            <w:r w:rsidRPr="0065353B">
              <w:rPr>
                <w:rStyle w:val="PageNumber"/>
                <w:rFonts w:ascii="Arial" w:hAnsi="Arial" w:cs="Arial"/>
                <w:sz w:val="18"/>
                <w:szCs w:val="18"/>
              </w:rPr>
              <w:t xml:space="preserve"> </w:t>
            </w:r>
          </w:p>
        </w:tc>
      </w:tr>
    </w:tbl>
    <w:p w14:paraId="065D48D9" w14:textId="43C05D16" w:rsidR="00E627C1" w:rsidRDefault="00E627C1"/>
    <w:p w14:paraId="45BFEDEF" w14:textId="6F17B49A" w:rsidR="00E627C1" w:rsidRDefault="00E627C1"/>
    <w:p w14:paraId="7B785C6C" w14:textId="537E8B67" w:rsidR="00E627C1" w:rsidRDefault="00E627C1"/>
    <w:p w14:paraId="38B6C51C" w14:textId="56B4A314" w:rsidR="00E627C1" w:rsidRDefault="00E627C1"/>
    <w:p w14:paraId="6AE12349" w14:textId="5A138C5F" w:rsidR="00E627C1" w:rsidRDefault="00E627C1"/>
    <w:p w14:paraId="3AFD053C" w14:textId="17BE97C8" w:rsidR="00E627C1" w:rsidRDefault="00E627C1"/>
    <w:p w14:paraId="2856D6F1" w14:textId="26809207" w:rsidR="00E627C1" w:rsidRDefault="00E627C1"/>
    <w:p w14:paraId="2D6ECC0B" w14:textId="77777777" w:rsidR="00E627C1" w:rsidRDefault="00E627C1"/>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7B2B5A" w:rsidRPr="000E48CB" w14:paraId="081B10C6"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663323A1" w14:textId="77777777" w:rsidR="00FD1D53" w:rsidRDefault="00FD1D53"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2FAA24A6" w14:textId="77777777" w:rsidR="00FD1D53" w:rsidRPr="00FD1D53" w:rsidRDefault="00FD1D53" w:rsidP="001C3CF1">
            <w:pPr>
              <w:pBdr>
                <w:top w:val="nil"/>
                <w:left w:val="nil"/>
                <w:bottom w:val="nil"/>
                <w:right w:val="nil"/>
                <w:between w:val="nil"/>
                <w:bar w:val="nil"/>
              </w:pBdr>
              <w:contextualSpacing/>
              <w:jc w:val="center"/>
              <w:rPr>
                <w:rFonts w:ascii="Arial" w:eastAsia="Calibri" w:hAnsi="Arial" w:cs="Arial"/>
                <w:b/>
                <w:bCs/>
                <w:color w:val="000000"/>
                <w:sz w:val="18"/>
                <w:szCs w:val="18"/>
                <w:bdr w:val="nil"/>
                <w:lang w:val="en-US" w:eastAsia="en-GB"/>
              </w:rPr>
            </w:pPr>
            <w:r w:rsidRPr="00FD1D53">
              <w:rPr>
                <w:rFonts w:ascii="Arial" w:eastAsia="Calibri" w:hAnsi="Arial" w:cs="Arial"/>
                <w:b/>
                <w:bCs/>
                <w:color w:val="000000"/>
                <w:sz w:val="18"/>
                <w:szCs w:val="18"/>
                <w:bdr w:val="nil"/>
                <w:lang w:val="en-US" w:eastAsia="en-GB"/>
              </w:rPr>
              <w:t>Shape, position and movement</w:t>
            </w:r>
          </w:p>
          <w:p w14:paraId="3F162F92" w14:textId="4B5D0111"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 P</w:t>
            </w:r>
            <w:r w:rsidR="00FD1D53">
              <w:rPr>
                <w:rFonts w:ascii="Arial" w:eastAsia="Calibri" w:hAnsi="Arial" w:cs="Arial"/>
                <w:b/>
                <w:bCs/>
                <w:color w:val="000000"/>
                <w:sz w:val="18"/>
                <w:szCs w:val="18"/>
                <w:u w:color="000000"/>
                <w:bdr w:val="nil"/>
                <w:lang w:val="en-US" w:eastAsia="en-GB"/>
              </w:rPr>
              <w:t>roperties of 2D shapes and 3D objects</w:t>
            </w:r>
          </w:p>
          <w:p w14:paraId="512BC376" w14:textId="60AEE84C" w:rsidR="007B2B5A" w:rsidRPr="000E48CB" w:rsidRDefault="00FD1D53"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007B2B5A" w:rsidRPr="000E48CB">
              <w:rPr>
                <w:rFonts w:ascii="Arial" w:eastAsia="Calibri" w:hAnsi="Arial" w:cs="Arial"/>
                <w:b/>
                <w:bCs/>
                <w:color w:val="000000"/>
                <w:sz w:val="18"/>
                <w:szCs w:val="18"/>
                <w:u w:color="000000"/>
                <w:bdr w:val="nil"/>
                <w:lang w:val="en-US" w:eastAsia="en-GB"/>
              </w:rPr>
              <w:t xml:space="preserve">LEVEL </w:t>
            </w:r>
          </w:p>
          <w:p w14:paraId="16F67464" w14:textId="77777777"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07DBD0BC" w14:textId="77777777"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6E37CD0" w14:textId="2458142B" w:rsidR="007B2B5A" w:rsidRPr="000E48CB" w:rsidRDefault="007B2B5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037FA1A" w14:textId="187ED6B6" w:rsidR="007B2B5A" w:rsidRPr="000E48CB" w:rsidRDefault="007B2324"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18656" behindDoc="0" locked="0" layoutInCell="1" allowOverlap="1" wp14:anchorId="3AA7AA99" wp14:editId="1C92D52B">
                      <wp:simplePos x="0" y="0"/>
                      <wp:positionH relativeFrom="column">
                        <wp:posOffset>1820189</wp:posOffset>
                      </wp:positionH>
                      <wp:positionV relativeFrom="paragraph">
                        <wp:posOffset>512445</wp:posOffset>
                      </wp:positionV>
                      <wp:extent cx="291465" cy="330200"/>
                      <wp:effectExtent l="12700" t="0" r="13335" b="0"/>
                      <wp:wrapNone/>
                      <wp:docPr id="165540936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67"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68"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14324CE" id="Group 7" o:spid="_x0000_s1026" style="position:absolute;margin-left:143.3pt;margin-top:40.35pt;width:22.95pt;height:26pt;rotation:204849fd;z-index:25171865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7B2B5A"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6E82764F" w14:textId="77777777"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E019DC0" w14:textId="77777777" w:rsidR="007B2B5A" w:rsidRPr="000E48CB" w:rsidRDefault="007B2B5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3F0D9BB4" w14:textId="77777777"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FD1D53" w:rsidRPr="000E48CB" w14:paraId="79EA46C8" w14:textId="77777777" w:rsidTr="001C3CF1">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5D93F1F2" w14:textId="77777777" w:rsidR="00FD1D53" w:rsidRDefault="00FD1D53" w:rsidP="00FD1D53">
            <w:pPr>
              <w:pStyle w:val="NoSpacing"/>
              <w:spacing w:after="0" w:line="240" w:lineRule="auto"/>
              <w:contextualSpacing/>
              <w:rPr>
                <w:rStyle w:val="PageNumber"/>
                <w:rFonts w:ascii="Arial" w:hAnsi="Arial" w:cs="Arial"/>
                <w:sz w:val="18"/>
                <w:szCs w:val="18"/>
              </w:rPr>
            </w:pPr>
          </w:p>
          <w:p w14:paraId="4D6BD3BD" w14:textId="1E166E58" w:rsidR="00FD1D53" w:rsidRPr="0065353B" w:rsidRDefault="00FD1D53" w:rsidP="00FD1D5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Having explored a range of 3D objects and 2D shapes, I can use mathematical language to describe their properties, and through investigation can discuss where and why particular shapes are used in the environment. MTH 2-16a</w:t>
            </w:r>
          </w:p>
          <w:p w14:paraId="3CA6E5A2"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69C447DF" w14:textId="77777777" w:rsidR="00FD1D53" w:rsidRPr="0065353B" w:rsidRDefault="00FD1D53" w:rsidP="00FD1D5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Through practical activities, I can show my understanding of the relationship between 3D objects and their nets. MTH 2-16b</w:t>
            </w:r>
          </w:p>
          <w:p w14:paraId="2A0635EA"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490D6C05" w14:textId="4B4F2E2B" w:rsidR="00FD1D53" w:rsidRPr="000E48CB" w:rsidRDefault="00FD1D53" w:rsidP="00FD1D53">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I can draw 2D shapes and make representations of 3D objects using an appropriate range of methods and efficient use of resources.  MTH 2-16c</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4872B3A1" w14:textId="77777777" w:rsidR="00FD1D53" w:rsidRDefault="00FD1D53" w:rsidP="00FD1D53">
            <w:pPr>
              <w:pStyle w:val="NoSpacing"/>
              <w:spacing w:after="0" w:line="240" w:lineRule="auto"/>
              <w:contextualSpacing/>
              <w:rPr>
                <w:rStyle w:val="PageNumber"/>
                <w:rFonts w:ascii="Arial" w:hAnsi="Arial" w:cs="Arial"/>
                <w:sz w:val="18"/>
                <w:szCs w:val="18"/>
              </w:rPr>
            </w:pPr>
          </w:p>
          <w:p w14:paraId="64BB02FF" w14:textId="0FB5B1CD"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cognise a variety of </w:t>
            </w:r>
            <w:proofErr w:type="spellStart"/>
            <w:r w:rsidRPr="0065353B">
              <w:rPr>
                <w:rStyle w:val="PageNumber"/>
                <w:rFonts w:ascii="Arial" w:hAnsi="Arial" w:cs="Arial"/>
                <w:sz w:val="18"/>
                <w:szCs w:val="18"/>
              </w:rPr>
              <w:t>polyhedra</w:t>
            </w:r>
            <w:proofErr w:type="spellEnd"/>
            <w:r w:rsidRPr="0065353B">
              <w:rPr>
                <w:rStyle w:val="PageNumber"/>
                <w:rFonts w:ascii="Arial" w:hAnsi="Arial" w:cs="Arial"/>
                <w:sz w:val="18"/>
                <w:szCs w:val="18"/>
              </w:rPr>
              <w:t xml:space="preserve"> and talk about their properties. </w:t>
            </w:r>
          </w:p>
          <w:p w14:paraId="756EE539" w14:textId="65151F0C"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72DD2885" w14:textId="07E2CECD"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014DF1C0" w14:textId="77777777" w:rsidR="00FD1D53" w:rsidRPr="007B2324" w:rsidRDefault="00FD1D53" w:rsidP="00FD1D53">
            <w:pPr>
              <w:pStyle w:val="NoSpacing"/>
              <w:spacing w:after="0" w:line="240" w:lineRule="auto"/>
              <w:contextualSpacing/>
              <w:rPr>
                <w:rStyle w:val="PageNumber"/>
                <w:rFonts w:ascii="Arial" w:eastAsia="Century Gothic" w:hAnsi="Arial" w:cs="Arial"/>
                <w:sz w:val="11"/>
                <w:szCs w:val="11"/>
              </w:rPr>
            </w:pPr>
          </w:p>
          <w:p w14:paraId="3A5CADD3"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have explored combining different triangles, quadrilaterals and other polygons to make different shapes and patterns.</w:t>
            </w:r>
          </w:p>
          <w:p w14:paraId="108543B5" w14:textId="4D91C82B"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6CB8FDCC" w14:textId="0FED75B2"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23C8E770" w14:textId="6D6368E2"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19BBA4F5"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6383383D"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recognise cones, spheres, hemispheres and cylinders and talk about their properties.</w:t>
            </w:r>
          </w:p>
          <w:p w14:paraId="3C1172EC" w14:textId="77777777" w:rsidR="00FD1D53" w:rsidRPr="007B2324" w:rsidRDefault="00FD1D53" w:rsidP="00FD1D53">
            <w:pPr>
              <w:pStyle w:val="NoSpacing"/>
              <w:spacing w:after="0" w:line="240" w:lineRule="auto"/>
              <w:contextualSpacing/>
              <w:rPr>
                <w:rStyle w:val="PageNumber"/>
                <w:rFonts w:ascii="Arial" w:eastAsia="Century Gothic" w:hAnsi="Arial" w:cs="Arial"/>
                <w:sz w:val="10"/>
                <w:szCs w:val="10"/>
              </w:rPr>
            </w:pPr>
          </w:p>
          <w:p w14:paraId="04729DC2"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look at a 3D object and </w:t>
            </w:r>
            <w:proofErr w:type="spellStart"/>
            <w:r w:rsidRPr="0065353B">
              <w:rPr>
                <w:rStyle w:val="PageNumber"/>
                <w:rFonts w:ascii="Arial" w:hAnsi="Arial" w:cs="Arial"/>
                <w:sz w:val="18"/>
                <w:szCs w:val="18"/>
              </w:rPr>
              <w:t>visualise</w:t>
            </w:r>
            <w:proofErr w:type="spellEnd"/>
            <w:r w:rsidRPr="0065353B">
              <w:rPr>
                <w:rStyle w:val="PageNumber"/>
                <w:rFonts w:ascii="Arial" w:hAnsi="Arial" w:cs="Arial"/>
                <w:sz w:val="18"/>
                <w:szCs w:val="18"/>
              </w:rPr>
              <w:t xml:space="preserve"> the net that it is made from. </w:t>
            </w:r>
          </w:p>
          <w:p w14:paraId="3C1ABCAC" w14:textId="77777777" w:rsidR="00FD1D53" w:rsidRPr="007B2324" w:rsidRDefault="00FD1D53" w:rsidP="00FD1D53">
            <w:pPr>
              <w:pStyle w:val="NoSpacing"/>
              <w:spacing w:after="0" w:line="240" w:lineRule="auto"/>
              <w:contextualSpacing/>
              <w:rPr>
                <w:rStyle w:val="PageNumber"/>
                <w:rFonts w:ascii="Arial" w:eastAsia="Century Gothic" w:hAnsi="Arial" w:cs="Arial"/>
                <w:sz w:val="11"/>
                <w:szCs w:val="11"/>
              </w:rPr>
            </w:pPr>
          </w:p>
          <w:p w14:paraId="68C4D7DE"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make a hollow ‘skeleton’ shape to match a given 3D object. </w:t>
            </w:r>
          </w:p>
          <w:p w14:paraId="629A4121"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52C174E4"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some of the properties of circles, semi-circles and ellipses. </w:t>
            </w:r>
          </w:p>
          <w:p w14:paraId="62AE29DD"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4E88F7B9"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raw circles and semi-circles using a range of equipment. </w:t>
            </w:r>
          </w:p>
          <w:p w14:paraId="77945862" w14:textId="06F9B9E0"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355C8D8F" w14:textId="77777777" w:rsidR="00FD1D53" w:rsidRPr="007B2324" w:rsidRDefault="00FD1D53" w:rsidP="00FD1D53">
            <w:pPr>
              <w:pStyle w:val="NoSpacing"/>
              <w:spacing w:after="0" w:line="240" w:lineRule="auto"/>
              <w:contextualSpacing/>
              <w:rPr>
                <w:rStyle w:val="PageNumber"/>
                <w:rFonts w:ascii="Arial" w:eastAsia="Century Gothic" w:hAnsi="Arial" w:cs="Arial"/>
                <w:sz w:val="10"/>
                <w:szCs w:val="10"/>
              </w:rPr>
            </w:pPr>
          </w:p>
          <w:p w14:paraId="7EE9FFE0" w14:textId="110FA230" w:rsidR="00FD1D53" w:rsidRPr="000E48CB" w:rsidRDefault="00FD1D53" w:rsidP="00FD1D53">
            <w:pPr>
              <w:contextualSpacing/>
              <w:rPr>
                <w:rFonts w:ascii="Arial" w:eastAsia="Calibri" w:hAnsi="Arial" w:cs="Arial"/>
                <w:sz w:val="18"/>
                <w:szCs w:val="18"/>
              </w:rPr>
            </w:pPr>
            <w:r w:rsidRPr="0065353B">
              <w:rPr>
                <w:rStyle w:val="PageNumber"/>
                <w:rFonts w:ascii="Arial" w:hAnsi="Arial" w:cs="Arial"/>
                <w:sz w:val="18"/>
                <w:szCs w:val="18"/>
              </w:rPr>
              <w:t xml:space="preserve">I can explain the difference between regular and irregular 2D shapes.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77240615" w14:textId="29CC2A48" w:rsidR="00FD1D53" w:rsidRDefault="00FD1D53" w:rsidP="00FD1D53">
            <w:pPr>
              <w:pStyle w:val="NoSpacing"/>
              <w:spacing w:after="0" w:line="240" w:lineRule="auto"/>
              <w:contextualSpacing/>
              <w:rPr>
                <w:rStyle w:val="PageNumber"/>
                <w:rFonts w:ascii="Arial" w:hAnsi="Arial" w:cs="Arial"/>
                <w:sz w:val="18"/>
                <w:szCs w:val="18"/>
              </w:rPr>
            </w:pPr>
          </w:p>
          <w:p w14:paraId="34135DD1" w14:textId="78FCEFC6" w:rsidR="00FD1D53" w:rsidRPr="00FD1D53" w:rsidRDefault="00FD1D53" w:rsidP="00FD1D5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w:t>
            </w:r>
            <w:r>
              <w:rPr>
                <w:rStyle w:val="PageNumber"/>
                <w:rFonts w:ascii="Arial" w:hAnsi="Arial" w:cs="Arial"/>
                <w:sz w:val="18"/>
                <w:szCs w:val="18"/>
              </w:rPr>
              <w:t xml:space="preserve"> </w:t>
            </w:r>
            <w:r w:rsidRPr="0065353B">
              <w:rPr>
                <w:rStyle w:val="PageNumber"/>
                <w:rFonts w:ascii="Arial" w:hAnsi="Arial" w:cs="Arial"/>
                <w:sz w:val="18"/>
                <w:szCs w:val="18"/>
              </w:rPr>
              <w:t xml:space="preserve">have explored where and why cubes, cuboids and other </w:t>
            </w:r>
            <w:proofErr w:type="spellStart"/>
            <w:r w:rsidRPr="0065353B">
              <w:rPr>
                <w:rStyle w:val="PageNumber"/>
                <w:rFonts w:ascii="Arial" w:hAnsi="Arial" w:cs="Arial"/>
                <w:sz w:val="18"/>
                <w:szCs w:val="18"/>
              </w:rPr>
              <w:t>polyhedra</w:t>
            </w:r>
            <w:proofErr w:type="spellEnd"/>
            <w:r w:rsidRPr="0065353B">
              <w:rPr>
                <w:rStyle w:val="PageNumber"/>
                <w:rFonts w:ascii="Arial" w:hAnsi="Arial" w:cs="Arial"/>
                <w:sz w:val="18"/>
                <w:szCs w:val="18"/>
              </w:rPr>
              <w:t xml:space="preserve"> are used in the real world. </w:t>
            </w:r>
          </w:p>
          <w:p w14:paraId="6602F36A" w14:textId="77777777" w:rsidR="00FD1D53" w:rsidRPr="007B2324" w:rsidRDefault="00FD1D53" w:rsidP="00FD1D53">
            <w:pPr>
              <w:pStyle w:val="NoSpacing"/>
              <w:spacing w:after="0" w:line="240" w:lineRule="auto"/>
              <w:contextualSpacing/>
              <w:rPr>
                <w:rStyle w:val="PageNumber"/>
                <w:rFonts w:ascii="Arial" w:eastAsia="Century Gothic" w:hAnsi="Arial" w:cs="Arial"/>
                <w:sz w:val="11"/>
                <w:szCs w:val="11"/>
              </w:rPr>
            </w:pPr>
          </w:p>
          <w:p w14:paraId="1A411735" w14:textId="660B68AE" w:rsidR="00FD1D53" w:rsidRDefault="00FD1D53" w:rsidP="00FD1D5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have explored dividing up triangles, quadrilaterals and other polygons and can talk about the results.</w:t>
            </w:r>
          </w:p>
          <w:p w14:paraId="5EBBB576" w14:textId="622D602F" w:rsidR="00FD1D53" w:rsidRDefault="00FD1D53" w:rsidP="00FD1D53">
            <w:pPr>
              <w:pStyle w:val="NoSpacing"/>
              <w:spacing w:after="0" w:line="240" w:lineRule="auto"/>
              <w:contextualSpacing/>
              <w:rPr>
                <w:rStyle w:val="PageNumber"/>
                <w:rFonts w:ascii="Arial" w:hAnsi="Arial" w:cs="Arial"/>
                <w:sz w:val="18"/>
                <w:szCs w:val="18"/>
              </w:rPr>
            </w:pPr>
          </w:p>
          <w:p w14:paraId="01CFCFA2" w14:textId="1C5D2430" w:rsidR="00FD1D53" w:rsidRDefault="00FD1D53" w:rsidP="00FD1D53">
            <w:pPr>
              <w:pStyle w:val="NoSpacing"/>
              <w:spacing w:after="0" w:line="240" w:lineRule="auto"/>
              <w:contextualSpacing/>
              <w:rPr>
                <w:rStyle w:val="PageNumber"/>
                <w:rFonts w:ascii="Arial" w:hAnsi="Arial" w:cs="Arial"/>
                <w:sz w:val="18"/>
                <w:szCs w:val="18"/>
              </w:rPr>
            </w:pPr>
          </w:p>
          <w:p w14:paraId="3C4210F8"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4E23FCBB"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55A37FC7"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where and why 3D objects with curved faces appear in the real world. </w:t>
            </w:r>
          </w:p>
          <w:p w14:paraId="7C69DA11" w14:textId="77777777" w:rsidR="00FD1D53" w:rsidRPr="007B2324" w:rsidRDefault="00FD1D53" w:rsidP="00FD1D53">
            <w:pPr>
              <w:pStyle w:val="NoSpacing"/>
              <w:spacing w:after="0" w:line="240" w:lineRule="auto"/>
              <w:contextualSpacing/>
              <w:rPr>
                <w:rStyle w:val="PageNumber"/>
                <w:rFonts w:ascii="Arial" w:eastAsia="Century Gothic" w:hAnsi="Arial" w:cs="Arial"/>
                <w:sz w:val="11"/>
                <w:szCs w:val="11"/>
              </w:rPr>
            </w:pPr>
          </w:p>
          <w:p w14:paraId="03DFCA25"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From my </w:t>
            </w:r>
            <w:proofErr w:type="spellStart"/>
            <w:r w:rsidRPr="0065353B">
              <w:rPr>
                <w:rStyle w:val="PageNumber"/>
                <w:rFonts w:ascii="Arial" w:hAnsi="Arial" w:cs="Arial"/>
                <w:sz w:val="18"/>
                <w:szCs w:val="18"/>
              </w:rPr>
              <w:t>visualisation</w:t>
            </w:r>
            <w:proofErr w:type="spellEnd"/>
            <w:r w:rsidRPr="0065353B">
              <w:rPr>
                <w:rStyle w:val="PageNumber"/>
                <w:rFonts w:ascii="Arial" w:hAnsi="Arial" w:cs="Arial"/>
                <w:sz w:val="18"/>
                <w:szCs w:val="18"/>
              </w:rPr>
              <w:t xml:space="preserve">, I can draw a net to create a simple 3D object. </w:t>
            </w:r>
          </w:p>
          <w:p w14:paraId="3B5AAC9B" w14:textId="77777777" w:rsidR="00FD1D53" w:rsidRPr="007B2324" w:rsidRDefault="00FD1D53" w:rsidP="00FD1D53">
            <w:pPr>
              <w:pStyle w:val="NoSpacing"/>
              <w:spacing w:after="0" w:line="240" w:lineRule="auto"/>
              <w:contextualSpacing/>
              <w:rPr>
                <w:rStyle w:val="PageNumber"/>
                <w:rFonts w:ascii="Arial" w:eastAsia="Century Gothic" w:hAnsi="Arial" w:cs="Arial"/>
                <w:sz w:val="11"/>
                <w:szCs w:val="11"/>
              </w:rPr>
            </w:pPr>
          </w:p>
          <w:p w14:paraId="209C94DF"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ke apart a hollow 3D object to create its net. </w:t>
            </w:r>
          </w:p>
          <w:p w14:paraId="3207EB55"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74DBD7D2"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where and why circles, semi-circles and ellipses are used in the real world. </w:t>
            </w:r>
          </w:p>
          <w:p w14:paraId="30F3791E"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077A480C"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measure the circumference, diameter and radius of a circle. </w:t>
            </w:r>
          </w:p>
          <w:p w14:paraId="792AA728" w14:textId="7A5662A6"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5F136AEC" w14:textId="77777777" w:rsidR="00FD1D53" w:rsidRPr="007B2324" w:rsidRDefault="00FD1D53" w:rsidP="00FD1D53">
            <w:pPr>
              <w:pStyle w:val="NoSpacing"/>
              <w:spacing w:after="0" w:line="240" w:lineRule="auto"/>
              <w:contextualSpacing/>
              <w:rPr>
                <w:rStyle w:val="PageNumber"/>
                <w:rFonts w:ascii="Arial" w:eastAsia="Century Gothic" w:hAnsi="Arial" w:cs="Arial"/>
                <w:sz w:val="11"/>
                <w:szCs w:val="11"/>
              </w:rPr>
            </w:pPr>
          </w:p>
          <w:p w14:paraId="745BAF93" w14:textId="77777777" w:rsidR="00FD1D53" w:rsidRPr="0065353B" w:rsidRDefault="00FD1D53" w:rsidP="00FD1D53">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have explored the symmetrical properties of a wide range of regular and irregular polygons. </w:t>
            </w:r>
          </w:p>
          <w:p w14:paraId="1B8A068A" w14:textId="1FCDC536" w:rsidR="00FD1D53" w:rsidRPr="000E48CB" w:rsidRDefault="00FD1D53" w:rsidP="00FD1D53">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77B116A0" w14:textId="71283540" w:rsidR="00FD1D53" w:rsidRDefault="007B2324" w:rsidP="00FD1D53">
            <w:pPr>
              <w:pStyle w:val="NoSpacing"/>
              <w:spacing w:after="0" w:line="240" w:lineRule="auto"/>
              <w:contextualSpacing/>
              <w:rPr>
                <w:rStyle w:val="PageNumber"/>
                <w:rFonts w:ascii="Arial" w:hAnsi="Arial" w:cs="Arial"/>
                <w:sz w:val="18"/>
                <w:szCs w:val="18"/>
              </w:rPr>
            </w:pPr>
            <w:r>
              <w:rPr>
                <w:noProof/>
              </w:rPr>
              <mc:AlternateContent>
                <mc:Choice Requires="wpg">
                  <w:drawing>
                    <wp:anchor distT="0" distB="0" distL="114300" distR="114300" simplePos="0" relativeHeight="251720704" behindDoc="0" locked="0" layoutInCell="1" allowOverlap="1" wp14:anchorId="0E6CF76E" wp14:editId="12DE498C">
                      <wp:simplePos x="0" y="0"/>
                      <wp:positionH relativeFrom="column">
                        <wp:posOffset>-232550</wp:posOffset>
                      </wp:positionH>
                      <wp:positionV relativeFrom="paragraph">
                        <wp:posOffset>-172302</wp:posOffset>
                      </wp:positionV>
                      <wp:extent cx="291465" cy="330200"/>
                      <wp:effectExtent l="12700" t="0" r="13335" b="0"/>
                      <wp:wrapNone/>
                      <wp:docPr id="165540936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70"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71"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5AA4B91" id="Group 7" o:spid="_x0000_s1026" style="position:absolute;margin-left:-18.3pt;margin-top:-13.55pt;width:22.95pt;height:26pt;rotation:204849fd;z-index:25172070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3CE6DA9F" w14:textId="4B077219"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w:t>
            </w:r>
            <w:proofErr w:type="spellStart"/>
            <w:r w:rsidRPr="0065353B">
              <w:rPr>
                <w:rStyle w:val="PageNumber"/>
                <w:rFonts w:ascii="Arial" w:hAnsi="Arial" w:cs="Arial"/>
                <w:sz w:val="18"/>
                <w:szCs w:val="18"/>
              </w:rPr>
              <w:t>visualise</w:t>
            </w:r>
            <w:proofErr w:type="spellEnd"/>
            <w:r w:rsidRPr="0065353B">
              <w:rPr>
                <w:rStyle w:val="PageNumber"/>
                <w:rFonts w:ascii="Arial" w:hAnsi="Arial" w:cs="Arial"/>
                <w:sz w:val="18"/>
                <w:szCs w:val="18"/>
              </w:rPr>
              <w:t xml:space="preserve"> and make a net of a simple polyhedron. </w:t>
            </w:r>
          </w:p>
          <w:p w14:paraId="7F5DE18C" w14:textId="2C921260"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4FA2A541" w14:textId="637DEE34"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012791A7" w14:textId="77777777" w:rsidR="00FD1D53" w:rsidRPr="007B2324" w:rsidRDefault="00FD1D53" w:rsidP="00FD1D53">
            <w:pPr>
              <w:pStyle w:val="NoSpacing"/>
              <w:spacing w:after="0" w:line="240" w:lineRule="auto"/>
              <w:contextualSpacing/>
              <w:rPr>
                <w:rStyle w:val="PageNumber"/>
                <w:rFonts w:ascii="Arial" w:eastAsia="Century Gothic" w:hAnsi="Arial" w:cs="Arial"/>
                <w:sz w:val="11"/>
                <w:szCs w:val="11"/>
              </w:rPr>
            </w:pPr>
          </w:p>
          <w:p w14:paraId="2DAA8FF2"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how triangles, quadrilaterals and other polygons tessellate. </w:t>
            </w:r>
          </w:p>
          <w:p w14:paraId="03610EE2"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3D84B105"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have experimented with creating my own tessellating patterns and can talk about what I have done.</w:t>
            </w:r>
          </w:p>
          <w:p w14:paraId="2687DA25"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44C8824D"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whether I can make the net of a 3D object with a curved face. </w:t>
            </w:r>
          </w:p>
          <w:p w14:paraId="5B3B9B0A" w14:textId="4EB41269"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6D3323F4" w14:textId="5DF7315D"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6F2DA203" w14:textId="44AD3624"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4402D008" w14:textId="3AF38B4A"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2C335B31" w14:textId="493E4150" w:rsidR="00FD1D53" w:rsidRDefault="00FD1D53" w:rsidP="00FD1D53">
            <w:pPr>
              <w:pStyle w:val="NoSpacing"/>
              <w:spacing w:after="0" w:line="240" w:lineRule="auto"/>
              <w:contextualSpacing/>
              <w:rPr>
                <w:rStyle w:val="PageNumber"/>
                <w:rFonts w:ascii="Arial" w:eastAsia="Century Gothic" w:hAnsi="Arial" w:cs="Arial"/>
                <w:sz w:val="18"/>
                <w:szCs w:val="18"/>
              </w:rPr>
            </w:pPr>
          </w:p>
          <w:p w14:paraId="7BBF70C6"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18B7AB06"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the symmetrical properties of circles, semi-circles and ellipses. </w:t>
            </w:r>
          </w:p>
          <w:p w14:paraId="5928B73B"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p>
          <w:p w14:paraId="0A0A392A" w14:textId="77777777" w:rsidR="00FD1D53" w:rsidRPr="0065353B" w:rsidRDefault="00FD1D53" w:rsidP="00FD1D53">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have explored where and why different polygons are used in the real world.</w:t>
            </w:r>
          </w:p>
          <w:p w14:paraId="453FB4DC" w14:textId="77777777" w:rsidR="00FD1D53" w:rsidRPr="007B2324" w:rsidRDefault="00FD1D53" w:rsidP="00FD1D53">
            <w:pPr>
              <w:pStyle w:val="NoSpacing"/>
              <w:spacing w:after="0" w:line="240" w:lineRule="auto"/>
              <w:contextualSpacing/>
              <w:rPr>
                <w:rStyle w:val="PageNumber"/>
                <w:rFonts w:ascii="Arial" w:eastAsia="Century Gothic" w:hAnsi="Arial" w:cs="Arial"/>
                <w:sz w:val="10"/>
                <w:szCs w:val="10"/>
              </w:rPr>
            </w:pPr>
          </w:p>
          <w:p w14:paraId="3A01393E" w14:textId="77777777" w:rsidR="007B2324" w:rsidRDefault="00FD1D53" w:rsidP="007B2324">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have investigated a range of ways to sort polygons including the properties of their sides and the sizes of their angles</w:t>
            </w:r>
            <w:r w:rsidR="007B2324">
              <w:rPr>
                <w:rStyle w:val="PageNumber"/>
                <w:rFonts w:ascii="Arial" w:hAnsi="Arial" w:cs="Arial"/>
                <w:sz w:val="18"/>
                <w:szCs w:val="18"/>
              </w:rPr>
              <w:t xml:space="preserve">. </w:t>
            </w:r>
          </w:p>
          <w:p w14:paraId="63A59080" w14:textId="2A73DD65" w:rsidR="007B2324" w:rsidRPr="007B2324" w:rsidRDefault="007B2324" w:rsidP="007B2324">
            <w:pPr>
              <w:pStyle w:val="NoSpacing"/>
              <w:spacing w:after="0" w:line="240" w:lineRule="auto"/>
              <w:contextualSpacing/>
              <w:rPr>
                <w:rFonts w:ascii="Arial" w:hAnsi="Arial" w:cs="Arial"/>
                <w:sz w:val="18"/>
                <w:szCs w:val="18"/>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6BB5E10C" w14:textId="77777777" w:rsidR="00FD1D53" w:rsidRDefault="00FD1D53" w:rsidP="00FD1D53">
            <w:pPr>
              <w:pStyle w:val="Default"/>
              <w:widowControl w:val="0"/>
              <w:contextualSpacing/>
              <w:rPr>
                <w:sz w:val="18"/>
                <w:szCs w:val="18"/>
              </w:rPr>
            </w:pPr>
          </w:p>
          <w:p w14:paraId="1A435151" w14:textId="3AB27817" w:rsidR="00FD1D53" w:rsidRPr="0065353B" w:rsidRDefault="00FD1D53" w:rsidP="00FD1D53">
            <w:pPr>
              <w:pStyle w:val="Default"/>
              <w:widowControl w:val="0"/>
              <w:contextualSpacing/>
              <w:rPr>
                <w:sz w:val="18"/>
                <w:szCs w:val="18"/>
              </w:rPr>
            </w:pPr>
            <w:r w:rsidRPr="0065353B">
              <w:rPr>
                <w:sz w:val="18"/>
                <w:szCs w:val="18"/>
              </w:rPr>
              <w:t>Describes 3D objects and 2D shapes using specific vocabulary including regular, irregular, diagonal, radius, diameter and circumference. Applies this knowledge to demonstrate understanding of the relationship between 3D objects and their nets.</w:t>
            </w:r>
          </w:p>
          <w:p w14:paraId="23934DCB" w14:textId="77777777" w:rsidR="00FD1D53" w:rsidRPr="0065353B" w:rsidRDefault="00FD1D53" w:rsidP="00FD1D53">
            <w:pPr>
              <w:pStyle w:val="Default"/>
              <w:widowControl w:val="0"/>
              <w:contextualSpacing/>
              <w:rPr>
                <w:sz w:val="18"/>
                <w:szCs w:val="18"/>
              </w:rPr>
            </w:pPr>
          </w:p>
          <w:p w14:paraId="651C3584" w14:textId="3B876945" w:rsidR="00FD1D53" w:rsidRPr="0065353B" w:rsidRDefault="00FD1D53" w:rsidP="00FD1D53">
            <w:pPr>
              <w:pStyle w:val="Default"/>
              <w:widowControl w:val="0"/>
              <w:contextualSpacing/>
              <w:rPr>
                <w:sz w:val="18"/>
                <w:szCs w:val="18"/>
              </w:rPr>
            </w:pPr>
            <w:r w:rsidRPr="0065353B">
              <w:rPr>
                <w:sz w:val="18"/>
                <w:szCs w:val="18"/>
              </w:rPr>
              <w:t>Identifies and describes 3D objects and 2D shapes within the environment and explains why their properties match their function.</w:t>
            </w:r>
          </w:p>
          <w:p w14:paraId="063E01D1" w14:textId="77777777" w:rsidR="00FD1D53" w:rsidRPr="0065353B" w:rsidRDefault="00FD1D53" w:rsidP="00FD1D53">
            <w:pPr>
              <w:pStyle w:val="Default"/>
              <w:widowControl w:val="0"/>
              <w:contextualSpacing/>
              <w:rPr>
                <w:sz w:val="18"/>
                <w:szCs w:val="18"/>
              </w:rPr>
            </w:pPr>
          </w:p>
          <w:p w14:paraId="13D861E1" w14:textId="77777777" w:rsidR="00FD1D53" w:rsidRPr="0065353B" w:rsidRDefault="00FD1D53" w:rsidP="00FD1D53">
            <w:pPr>
              <w:pStyle w:val="Default"/>
              <w:widowControl w:val="0"/>
              <w:contextualSpacing/>
              <w:rPr>
                <w:sz w:val="18"/>
                <w:szCs w:val="18"/>
              </w:rPr>
            </w:pPr>
            <w:r w:rsidRPr="0065353B">
              <w:rPr>
                <w:sz w:val="18"/>
                <w:szCs w:val="18"/>
              </w:rPr>
              <w:t>Knows that the radius is half of the diameter.</w:t>
            </w:r>
          </w:p>
          <w:p w14:paraId="6F2FBBFE" w14:textId="77777777" w:rsidR="00FD1D53" w:rsidRPr="0065353B" w:rsidRDefault="00FD1D53" w:rsidP="00FD1D53">
            <w:pPr>
              <w:pStyle w:val="Default"/>
              <w:widowControl w:val="0"/>
              <w:contextualSpacing/>
              <w:rPr>
                <w:sz w:val="18"/>
                <w:szCs w:val="18"/>
              </w:rPr>
            </w:pPr>
          </w:p>
          <w:p w14:paraId="6C7259C2" w14:textId="154BF583" w:rsidR="00FD1D53" w:rsidRPr="00FD1D53" w:rsidRDefault="00FD1D53" w:rsidP="00FD1D53">
            <w:pPr>
              <w:pStyle w:val="NoSpacing"/>
              <w:spacing w:after="0" w:line="240" w:lineRule="auto"/>
              <w:contextualSpacing/>
              <w:rPr>
                <w:rFonts w:ascii="Arial" w:hAnsi="Arial" w:cs="Arial"/>
                <w:sz w:val="18"/>
                <w:szCs w:val="18"/>
              </w:rPr>
            </w:pPr>
            <w:r w:rsidRPr="00FD1D53">
              <w:rPr>
                <w:rFonts w:ascii="Arial" w:hAnsi="Arial" w:cs="Arial"/>
                <w:color w:val="000000" w:themeColor="text1"/>
                <w:sz w:val="18"/>
                <w:szCs w:val="18"/>
              </w:rPr>
              <w:t>Uses digital technologies and mathematical instruments to draw 2D shapes and make representations of 3D objects, understanding that not all parts of the 3D object can be seen.</w:t>
            </w:r>
          </w:p>
        </w:tc>
      </w:tr>
      <w:tr w:rsidR="007B2B5A" w:rsidRPr="000E48CB" w14:paraId="48947C7E"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2813005E" w14:textId="4A79915F"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51DFA025" w14:textId="77777777" w:rsidR="00597B31" w:rsidRDefault="00597B31"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Shape, position and movement</w:t>
            </w:r>
          </w:p>
          <w:p w14:paraId="7C01D157" w14:textId="19EEE8EB" w:rsidR="007B2B5A" w:rsidRPr="000E48CB" w:rsidRDefault="00597B31"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Angle, symmetry and transformation</w:t>
            </w:r>
          </w:p>
          <w:p w14:paraId="6CC8E379" w14:textId="5F972885" w:rsidR="007B2B5A" w:rsidRPr="000E48CB" w:rsidRDefault="00597B31"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007B2B5A" w:rsidRPr="000E48CB">
              <w:rPr>
                <w:rFonts w:ascii="Arial" w:eastAsia="Calibri" w:hAnsi="Arial" w:cs="Arial"/>
                <w:b/>
                <w:bCs/>
                <w:color w:val="000000"/>
                <w:sz w:val="18"/>
                <w:szCs w:val="18"/>
                <w:u w:color="000000"/>
                <w:bdr w:val="nil"/>
                <w:lang w:val="en-US" w:eastAsia="en-GB"/>
              </w:rPr>
              <w:t xml:space="preserve">LEVEL </w:t>
            </w:r>
          </w:p>
          <w:p w14:paraId="71CB964F" w14:textId="77777777"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2A52508F" w14:textId="2CB2D4DA"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32E93B2B" w14:textId="6BE4CFA5" w:rsidR="007B2B5A" w:rsidRPr="000E48CB" w:rsidRDefault="007B2B5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88FA375" w14:textId="42E0A4C9" w:rsidR="007B2B5A" w:rsidRPr="000E48CB" w:rsidRDefault="00597B31"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93056" behindDoc="0" locked="0" layoutInCell="1" allowOverlap="1" wp14:anchorId="7692BA30" wp14:editId="3A22314B">
                      <wp:simplePos x="0" y="0"/>
                      <wp:positionH relativeFrom="column">
                        <wp:posOffset>3706851</wp:posOffset>
                      </wp:positionH>
                      <wp:positionV relativeFrom="paragraph">
                        <wp:posOffset>513080</wp:posOffset>
                      </wp:positionV>
                      <wp:extent cx="291465" cy="330200"/>
                      <wp:effectExtent l="12700" t="0" r="13335" b="0"/>
                      <wp:wrapNone/>
                      <wp:docPr id="165540929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98"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99"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C98ACB7" id="Group 7" o:spid="_x0000_s1026" style="position:absolute;margin-left:291.9pt;margin-top:40.4pt;width:22.95pt;height:26pt;rotation:204849fd;z-index:25169305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7B2B5A"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797E9A3D" w14:textId="77777777"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8F01518" w14:textId="77777777" w:rsidR="007B2B5A" w:rsidRPr="000E48CB" w:rsidRDefault="007B2B5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7D65E1CD" w14:textId="77777777" w:rsidR="007B2B5A" w:rsidRPr="000E48CB" w:rsidRDefault="007B2B5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597B31" w:rsidRPr="000E48CB" w14:paraId="65B119DF" w14:textId="77777777" w:rsidTr="00FA19B2">
        <w:trPr>
          <w:trHeight w:val="1500"/>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22FACB50" w14:textId="77777777" w:rsidR="00597B31" w:rsidRDefault="00597B31" w:rsidP="00597B31">
            <w:pPr>
              <w:pStyle w:val="NoSpacing"/>
              <w:spacing w:after="0" w:line="240" w:lineRule="auto"/>
              <w:contextualSpacing/>
              <w:rPr>
                <w:rStyle w:val="PageNumber"/>
                <w:rFonts w:ascii="Arial" w:hAnsi="Arial" w:cs="Arial"/>
                <w:sz w:val="18"/>
                <w:szCs w:val="18"/>
              </w:rPr>
            </w:pPr>
          </w:p>
          <w:p w14:paraId="3794F778" w14:textId="0FD61546" w:rsidR="00597B31" w:rsidRPr="0065353B" w:rsidRDefault="00597B31" w:rsidP="00597B31">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have investigated angles in the environment, and can discuss, describe and classify angles using appropriate mathematical vocabulary. MTH 2-17a</w:t>
            </w:r>
          </w:p>
          <w:p w14:paraId="68E68711"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6ED87429" w14:textId="77777777" w:rsidR="00597B31" w:rsidRPr="0065353B" w:rsidRDefault="00597B31" w:rsidP="00597B31">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accurately measure and draw angles using appropriate equipment, applying my skills to problems in context. MTH 2-17b</w:t>
            </w:r>
          </w:p>
          <w:p w14:paraId="00ED32B3"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26BE9C6D" w14:textId="77777777" w:rsidR="00597B31" w:rsidRPr="0065353B" w:rsidRDefault="00597B31" w:rsidP="00597B31">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Through practical activities which include the use of technology, I have developed my understanding of the link between compass points and angles and can describe, follow and record directions, routes and journeys using appropriate vocabulary. MTH 2-17c</w:t>
            </w:r>
          </w:p>
          <w:p w14:paraId="7983B931"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47696964" w14:textId="4D648FF6" w:rsidR="00597B31" w:rsidRPr="000E48CB" w:rsidRDefault="00597B31" w:rsidP="00597B31">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Having investigated where, why and how scale is used and expressed, I can apply my understanding to interpret simple models, maps and plans.  MTH 2-17d</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359F3DA7" w14:textId="51ADC5E8" w:rsidR="00597B31" w:rsidRDefault="00597B31" w:rsidP="00597B31">
            <w:pPr>
              <w:pStyle w:val="NoSpacing"/>
              <w:spacing w:after="0" w:line="240" w:lineRule="auto"/>
              <w:contextualSpacing/>
              <w:rPr>
                <w:rStyle w:val="PageNumber"/>
                <w:rFonts w:ascii="Arial" w:hAnsi="Arial" w:cs="Arial"/>
                <w:sz w:val="18"/>
                <w:szCs w:val="18"/>
              </w:rPr>
            </w:pPr>
          </w:p>
          <w:p w14:paraId="2865D0CA" w14:textId="0A568E56"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ompare the size of an angle with a right angle or straight line.</w:t>
            </w:r>
          </w:p>
          <w:p w14:paraId="6507A7CD" w14:textId="4CC9CB5C" w:rsidR="00597B31" w:rsidRDefault="00597B31" w:rsidP="00597B31">
            <w:pPr>
              <w:pStyle w:val="NoSpacing"/>
              <w:spacing w:after="0" w:line="240" w:lineRule="auto"/>
              <w:contextualSpacing/>
              <w:rPr>
                <w:rStyle w:val="PageNumber"/>
                <w:rFonts w:ascii="Arial" w:eastAsia="Century Gothic" w:hAnsi="Arial" w:cs="Arial"/>
                <w:sz w:val="18"/>
                <w:szCs w:val="18"/>
              </w:rPr>
            </w:pPr>
          </w:p>
          <w:p w14:paraId="748B5C57" w14:textId="494E9BF5" w:rsidR="00597B31" w:rsidRDefault="00597B31" w:rsidP="00597B31">
            <w:pPr>
              <w:pStyle w:val="NoSpacing"/>
              <w:spacing w:after="0" w:line="240" w:lineRule="auto"/>
              <w:contextualSpacing/>
              <w:rPr>
                <w:rStyle w:val="PageNumber"/>
                <w:rFonts w:ascii="Arial" w:eastAsia="Century Gothic" w:hAnsi="Arial" w:cs="Arial"/>
                <w:sz w:val="18"/>
                <w:szCs w:val="18"/>
              </w:rPr>
            </w:pPr>
          </w:p>
          <w:p w14:paraId="67C1CFE2"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71BD5C2E"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knowledge of right angles to estimate the size of an angle. </w:t>
            </w:r>
          </w:p>
          <w:p w14:paraId="08864275"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21B02BCB"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knowledge of right angles to check whether my drawn angle looks right. </w:t>
            </w:r>
          </w:p>
          <w:p w14:paraId="7E8CC171"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78E5FCD1"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a protractor to draw angles of a given size up to 180°. </w:t>
            </w:r>
          </w:p>
          <w:p w14:paraId="2A20C601"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7CDE1217" w14:textId="7A8CC444" w:rsidR="00597B31"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a compass to find north and use this to find the other seven compass points (S, W, E, NE, NW, SE, SW). </w:t>
            </w:r>
          </w:p>
          <w:p w14:paraId="4E8DD62C"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3FD7E2D8"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at a right angle is the same as a turn of 90°. </w:t>
            </w:r>
          </w:p>
          <w:p w14:paraId="58265A06"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5258850D"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cognise angles which are 270°. </w:t>
            </w:r>
          </w:p>
          <w:p w14:paraId="717C6DB4"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5E0BD407"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why scale is used and who might use it. </w:t>
            </w:r>
          </w:p>
          <w:p w14:paraId="06D1F134" w14:textId="4D899930" w:rsidR="00597B31" w:rsidRDefault="00597B31" w:rsidP="00597B31">
            <w:pPr>
              <w:pStyle w:val="NoSpacing"/>
              <w:spacing w:after="0" w:line="240" w:lineRule="auto"/>
              <w:contextualSpacing/>
              <w:rPr>
                <w:rStyle w:val="PageNumber"/>
                <w:rFonts w:ascii="Arial" w:eastAsia="Century Gothic" w:hAnsi="Arial" w:cs="Arial"/>
                <w:sz w:val="18"/>
                <w:szCs w:val="18"/>
              </w:rPr>
            </w:pPr>
          </w:p>
          <w:p w14:paraId="32C69796"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0984FD03" w14:textId="3F1F1781" w:rsidR="00597B31" w:rsidRPr="000E48CB" w:rsidRDefault="00597B31" w:rsidP="00597B31">
            <w:pPr>
              <w:contextualSpacing/>
              <w:rPr>
                <w:rFonts w:ascii="Arial" w:eastAsia="Calibri" w:hAnsi="Arial" w:cs="Arial"/>
                <w:sz w:val="18"/>
                <w:szCs w:val="18"/>
              </w:rPr>
            </w:pPr>
            <w:r w:rsidRPr="0065353B">
              <w:rPr>
                <w:rStyle w:val="PageNumber"/>
                <w:rFonts w:ascii="Arial" w:hAnsi="Arial" w:cs="Arial"/>
                <w:sz w:val="18"/>
                <w:szCs w:val="18"/>
              </w:rPr>
              <w:t xml:space="preserve">I can create a drawing, plan or map which uses a scale I have been given.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4343FCA2" w14:textId="34CABFC1" w:rsidR="00597B31" w:rsidRDefault="00597B31" w:rsidP="00597B31">
            <w:pPr>
              <w:pStyle w:val="NoSpacing"/>
              <w:spacing w:after="0" w:line="240" w:lineRule="auto"/>
              <w:contextualSpacing/>
              <w:rPr>
                <w:rStyle w:val="PageNumber"/>
                <w:rFonts w:ascii="Arial" w:hAnsi="Arial" w:cs="Arial"/>
                <w:sz w:val="18"/>
                <w:szCs w:val="18"/>
              </w:rPr>
            </w:pPr>
            <w:r>
              <w:rPr>
                <w:noProof/>
              </w:rPr>
              <mc:AlternateContent>
                <mc:Choice Requires="wpg">
                  <w:drawing>
                    <wp:anchor distT="0" distB="0" distL="114300" distR="114300" simplePos="0" relativeHeight="251691008" behindDoc="0" locked="0" layoutInCell="1" allowOverlap="1" wp14:anchorId="0AAE7E6D" wp14:editId="2034104C">
                      <wp:simplePos x="0" y="0"/>
                      <wp:positionH relativeFrom="column">
                        <wp:posOffset>-236700</wp:posOffset>
                      </wp:positionH>
                      <wp:positionV relativeFrom="paragraph">
                        <wp:posOffset>-170505</wp:posOffset>
                      </wp:positionV>
                      <wp:extent cx="291465" cy="330200"/>
                      <wp:effectExtent l="12700" t="0" r="13335" b="0"/>
                      <wp:wrapNone/>
                      <wp:docPr id="165540929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95"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96"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E2A7571" id="Group 7" o:spid="_x0000_s1026" style="position:absolute;margin-left:-18.65pt;margin-top:-13.45pt;width:22.95pt;height:26pt;rotation:204849fd;z-index:25169100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26D591DF" w14:textId="390D034A"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the words acute, obtuse, reflex and right angle to describe the angle between a pair of lines I have drawn. </w:t>
            </w:r>
          </w:p>
          <w:p w14:paraId="6A49E1F7"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2F6EA549"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emonstrate how to use a protractor to measure angles up to 180°. </w:t>
            </w:r>
          </w:p>
          <w:p w14:paraId="42C7B238"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020CD9E0" w14:textId="34609FA1"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When I know the size of an angle, I can work out the size of its complementary angle.</w:t>
            </w:r>
          </w:p>
          <w:p w14:paraId="420F1D73"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58E98BA9"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a protractor to draw angles of a given size up to 360°.</w:t>
            </w:r>
          </w:p>
          <w:p w14:paraId="129FBCCC"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45979F22" w14:textId="19B47617" w:rsidR="00597B31"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late compass points to fractions and angles. </w:t>
            </w:r>
          </w:p>
          <w:p w14:paraId="51A31713"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1155FC3C"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at an angle of 180° is the same as a straight line. </w:t>
            </w:r>
          </w:p>
          <w:p w14:paraId="2ABA3AE0"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45717C3D"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late 90°, 180°, 270° and 360° angles to quarter, half, three quarter and one whole turns. </w:t>
            </w:r>
          </w:p>
          <w:p w14:paraId="2DB81A56"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0AD7177B"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sense of scale when representing objects in my drawings and model making. </w:t>
            </w:r>
          </w:p>
          <w:p w14:paraId="78AC9309"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148B4A23" w14:textId="48A915C1" w:rsidR="00597B31" w:rsidRPr="00CE7308" w:rsidRDefault="00597B31" w:rsidP="00597B31">
            <w:pPr>
              <w:pStyle w:val="NoSpacing"/>
              <w:spacing w:after="0" w:line="240" w:lineRule="auto"/>
              <w:contextualSpacing/>
              <w:rPr>
                <w:rFonts w:ascii="Arial" w:eastAsia="Century Gothic" w:hAnsi="Arial" w:cs="Arial"/>
                <w:sz w:val="18"/>
                <w:szCs w:val="18"/>
              </w:rPr>
            </w:pPr>
            <w:r w:rsidRPr="0065353B">
              <w:rPr>
                <w:rStyle w:val="PageNumber"/>
                <w:rFonts w:ascii="Arial" w:hAnsi="Arial" w:cs="Arial"/>
                <w:sz w:val="18"/>
                <w:szCs w:val="18"/>
              </w:rPr>
              <w:t>I can choose an appropriate scale and use it when creating a drawing, plan or map.</w:t>
            </w: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7F43FA4E" w14:textId="00A130FA" w:rsidR="00597B31" w:rsidRDefault="00597B31" w:rsidP="00597B31">
            <w:pPr>
              <w:pStyle w:val="NoSpacing"/>
              <w:spacing w:after="0" w:line="240" w:lineRule="auto"/>
              <w:contextualSpacing/>
              <w:rPr>
                <w:rStyle w:val="PageNumber"/>
                <w:rFonts w:ascii="Arial" w:hAnsi="Arial" w:cs="Arial"/>
                <w:sz w:val="18"/>
                <w:szCs w:val="18"/>
              </w:rPr>
            </w:pPr>
          </w:p>
          <w:p w14:paraId="092477B4" w14:textId="223FA905"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the words acute, obtuse, reflex and right angle to describe the angles of a 2D shape I have made or am given. </w:t>
            </w:r>
          </w:p>
          <w:p w14:paraId="5710E10C"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3D966D17"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emonstrate how to use a protractor to measure angles up to 360°. </w:t>
            </w:r>
          </w:p>
          <w:p w14:paraId="4EE3DC21"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40E33160" w14:textId="43DC6EA0" w:rsidR="00597B31"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a protractor to measure the angles within 2D shapes. </w:t>
            </w:r>
          </w:p>
          <w:p w14:paraId="3A641016"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06D3BEE0"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knowledge of angles and rotation to work out what compass point I will be facing after a particular turn or series of turns. </w:t>
            </w:r>
          </w:p>
          <w:p w14:paraId="044E3C9E"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48783770"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knowledge of compass points to give, follow and record directions for journeys using a wide range of language. </w:t>
            </w:r>
          </w:p>
          <w:p w14:paraId="46F3ACD0"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0D397B56"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at a whole turn is the same as 360°. </w:t>
            </w:r>
          </w:p>
          <w:p w14:paraId="713D4890"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5715B09A"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late compass points to these angles and the appropriate fractions and turns (north, south, east and west). </w:t>
            </w:r>
          </w:p>
          <w:p w14:paraId="7624DA2F"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7ED33FE5"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interpreted drawings, plans and maps which use different scales. </w:t>
            </w:r>
          </w:p>
          <w:p w14:paraId="0C8C4E9D" w14:textId="77777777" w:rsidR="00597B31" w:rsidRPr="0065353B" w:rsidRDefault="00597B31" w:rsidP="00597B31">
            <w:pPr>
              <w:pStyle w:val="NoSpacing"/>
              <w:spacing w:after="0" w:line="240" w:lineRule="auto"/>
              <w:contextualSpacing/>
              <w:rPr>
                <w:rStyle w:val="PageNumber"/>
                <w:rFonts w:ascii="Arial" w:eastAsia="Century Gothic" w:hAnsi="Arial" w:cs="Arial"/>
                <w:sz w:val="18"/>
                <w:szCs w:val="18"/>
              </w:rPr>
            </w:pPr>
          </w:p>
          <w:p w14:paraId="7C8CEA32" w14:textId="4B2FF05A" w:rsidR="00597B31" w:rsidRPr="000E48CB" w:rsidRDefault="00597B31" w:rsidP="00597B31">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409D891F" w14:textId="77777777" w:rsidR="00597B31" w:rsidRDefault="00597B31" w:rsidP="00597B31">
            <w:pPr>
              <w:pStyle w:val="Default"/>
              <w:widowControl w:val="0"/>
              <w:contextualSpacing/>
              <w:rPr>
                <w:sz w:val="18"/>
                <w:szCs w:val="18"/>
              </w:rPr>
            </w:pPr>
          </w:p>
          <w:p w14:paraId="7DB090BB" w14:textId="582DD44D" w:rsidR="00597B31" w:rsidRPr="0065353B" w:rsidRDefault="00597B31" w:rsidP="00597B31">
            <w:pPr>
              <w:pStyle w:val="Default"/>
              <w:widowControl w:val="0"/>
              <w:contextualSpacing/>
              <w:rPr>
                <w:sz w:val="18"/>
                <w:szCs w:val="18"/>
              </w:rPr>
            </w:pPr>
            <w:r w:rsidRPr="0065353B">
              <w:rPr>
                <w:sz w:val="18"/>
                <w:szCs w:val="18"/>
              </w:rPr>
              <w:t>Uses mathematical language including acute, obtuse, straight and reflex to describe and classify a range of angles identified within shapes in the environment.</w:t>
            </w:r>
          </w:p>
          <w:p w14:paraId="79AD62DF" w14:textId="77777777" w:rsidR="00597B31" w:rsidRPr="0065353B" w:rsidRDefault="00597B31" w:rsidP="00597B31">
            <w:pPr>
              <w:pStyle w:val="Default"/>
              <w:widowControl w:val="0"/>
              <w:contextualSpacing/>
              <w:rPr>
                <w:sz w:val="18"/>
                <w:szCs w:val="18"/>
              </w:rPr>
            </w:pPr>
          </w:p>
          <w:p w14:paraId="0BB6F87B" w14:textId="77777777" w:rsidR="00597B31" w:rsidRPr="0065353B" w:rsidRDefault="00597B31" w:rsidP="00597B31">
            <w:pPr>
              <w:pStyle w:val="Default"/>
              <w:widowControl w:val="0"/>
              <w:contextualSpacing/>
              <w:rPr>
                <w:sz w:val="18"/>
                <w:szCs w:val="18"/>
              </w:rPr>
            </w:pPr>
            <w:r w:rsidRPr="0065353B">
              <w:rPr>
                <w:sz w:val="18"/>
                <w:szCs w:val="18"/>
              </w:rPr>
              <w:t xml:space="preserve">Measures and draws a range of angles to within </w:t>
            </w:r>
            <w:r w:rsidR="002707A6" w:rsidRPr="005F584E">
              <w:rPr>
                <w:noProof/>
                <w:position w:val="-4"/>
                <w:sz w:val="18"/>
                <w:szCs w:val="18"/>
              </w:rPr>
              <w:object w:dxaOrig="405" w:dyaOrig="255" w14:anchorId="6B94F5A6">
                <v:shape id="_x0000_i1028" type="#_x0000_t75" alt="" style="width:20.25pt;height:13.5pt;mso-width-percent:0;mso-height-percent:0;mso-width-percent:0;mso-height-percent:0" o:ole="">
                  <v:imagedata r:id="rId16" o:title=""/>
                </v:shape>
                <o:OLEObject Type="Embed" ProgID="Equation.DSMT4" ShapeID="_x0000_i1028" DrawAspect="Content" ObjectID="_1739627387" r:id="rId17"/>
              </w:object>
            </w:r>
            <w:r w:rsidRPr="0065353B">
              <w:rPr>
                <w:sz w:val="18"/>
                <w:szCs w:val="18"/>
              </w:rPr>
              <w:t>.</w:t>
            </w:r>
          </w:p>
          <w:p w14:paraId="056736B7" w14:textId="77777777" w:rsidR="00597B31" w:rsidRPr="0065353B" w:rsidRDefault="00597B31" w:rsidP="00597B31">
            <w:pPr>
              <w:pStyle w:val="Default"/>
              <w:widowControl w:val="0"/>
              <w:contextualSpacing/>
              <w:rPr>
                <w:sz w:val="18"/>
                <w:szCs w:val="18"/>
              </w:rPr>
            </w:pPr>
          </w:p>
          <w:p w14:paraId="63AACE83" w14:textId="77777777" w:rsidR="00597B31" w:rsidRPr="0065353B" w:rsidRDefault="00597B31" w:rsidP="00597B31">
            <w:pPr>
              <w:pStyle w:val="Default"/>
              <w:widowControl w:val="0"/>
              <w:contextualSpacing/>
              <w:rPr>
                <w:sz w:val="18"/>
                <w:szCs w:val="18"/>
              </w:rPr>
            </w:pPr>
            <w:r w:rsidRPr="0065353B">
              <w:rPr>
                <w:sz w:val="18"/>
                <w:szCs w:val="18"/>
              </w:rPr>
              <w:t>Knows that complementary angles add up to 90° and supplementary angles add up to 180° and uses this knowledge to calculate missing angles.</w:t>
            </w:r>
          </w:p>
          <w:p w14:paraId="2AC17519" w14:textId="77777777" w:rsidR="00597B31" w:rsidRPr="0065353B" w:rsidRDefault="00597B31" w:rsidP="00597B31">
            <w:pPr>
              <w:pStyle w:val="Default"/>
              <w:widowControl w:val="0"/>
              <w:contextualSpacing/>
              <w:rPr>
                <w:sz w:val="18"/>
                <w:szCs w:val="18"/>
              </w:rPr>
            </w:pPr>
          </w:p>
          <w:p w14:paraId="5AB5FD13" w14:textId="07B22478" w:rsidR="00597B31" w:rsidRPr="0065353B" w:rsidRDefault="00597B31" w:rsidP="00597B31">
            <w:pPr>
              <w:pStyle w:val="Default"/>
              <w:widowControl w:val="0"/>
              <w:contextualSpacing/>
              <w:rPr>
                <w:sz w:val="18"/>
                <w:szCs w:val="18"/>
              </w:rPr>
            </w:pPr>
            <w:r w:rsidRPr="0065353B">
              <w:rPr>
                <w:sz w:val="18"/>
                <w:szCs w:val="18"/>
              </w:rPr>
              <w:t>Uses knowledge of the link between the eight compass points and angles to describe, follow and record directions.</w:t>
            </w:r>
          </w:p>
          <w:p w14:paraId="12BA9633" w14:textId="77777777" w:rsidR="00597B31" w:rsidRPr="0065353B" w:rsidRDefault="00597B31" w:rsidP="00597B31">
            <w:pPr>
              <w:pStyle w:val="Default"/>
              <w:widowControl w:val="0"/>
              <w:contextualSpacing/>
              <w:rPr>
                <w:sz w:val="18"/>
                <w:szCs w:val="18"/>
              </w:rPr>
            </w:pPr>
          </w:p>
          <w:p w14:paraId="1B20E345" w14:textId="77777777" w:rsidR="00597B31" w:rsidRPr="0065353B" w:rsidRDefault="00597B31" w:rsidP="00597B31">
            <w:pPr>
              <w:pStyle w:val="Default"/>
              <w:widowControl w:val="0"/>
              <w:contextualSpacing/>
              <w:rPr>
                <w:sz w:val="18"/>
                <w:szCs w:val="18"/>
              </w:rPr>
            </w:pPr>
            <w:r w:rsidRPr="0065353B">
              <w:rPr>
                <w:sz w:val="18"/>
                <w:szCs w:val="18"/>
              </w:rPr>
              <w:t xml:space="preserve">Interprets maps, models or plans with simple scales, for example, 1 cm:2 km. </w:t>
            </w:r>
          </w:p>
          <w:p w14:paraId="57BB7F25" w14:textId="77777777" w:rsidR="00597B31" w:rsidRPr="0065353B" w:rsidRDefault="00597B31" w:rsidP="00597B31">
            <w:pPr>
              <w:pStyle w:val="Default"/>
              <w:widowControl w:val="0"/>
              <w:contextualSpacing/>
              <w:rPr>
                <w:sz w:val="18"/>
                <w:szCs w:val="18"/>
              </w:rPr>
            </w:pPr>
          </w:p>
          <w:p w14:paraId="4F09874E" w14:textId="77777777" w:rsidR="00597B31" w:rsidRPr="0065353B" w:rsidRDefault="00597B31" w:rsidP="00597B31">
            <w:pPr>
              <w:pStyle w:val="Default"/>
              <w:widowControl w:val="0"/>
              <w:contextualSpacing/>
              <w:rPr>
                <w:sz w:val="18"/>
                <w:szCs w:val="18"/>
              </w:rPr>
            </w:pPr>
          </w:p>
          <w:p w14:paraId="1AC3D438" w14:textId="0552643C" w:rsidR="00597B31" w:rsidRPr="000E48CB" w:rsidRDefault="00597B31" w:rsidP="00CE7308">
            <w:pPr>
              <w:pStyle w:val="Default"/>
              <w:widowControl w:val="0"/>
              <w:contextualSpacing/>
              <w:rPr>
                <w:sz w:val="18"/>
                <w:szCs w:val="18"/>
              </w:rPr>
            </w:pPr>
            <w:r w:rsidRPr="0065353B">
              <w:rPr>
                <w:sz w:val="18"/>
                <w:szCs w:val="18"/>
              </w:rPr>
              <w:t>.</w:t>
            </w:r>
          </w:p>
        </w:tc>
      </w:tr>
    </w:tbl>
    <w:p w14:paraId="390C815E" w14:textId="77777777" w:rsidR="00FA19B2" w:rsidRDefault="00FA19B2"/>
    <w:p w14:paraId="6EF0D2B1" w14:textId="27CFCF4E" w:rsidR="004C47A8" w:rsidRDefault="004C47A8"/>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4C47A8" w:rsidRPr="000E48CB" w14:paraId="02BF6290"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35C9C0C8" w14:textId="77777777" w:rsidR="004C47A8" w:rsidRPr="000E48CB" w:rsidRDefault="004C47A8"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3BFFF20C" w14:textId="419BC76B" w:rsidR="00B2262A" w:rsidRDefault="00B2262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Shape, position and movement</w:t>
            </w:r>
          </w:p>
          <w:p w14:paraId="5F09DF9D" w14:textId="77777777" w:rsidR="00FA19B2" w:rsidRPr="000E48CB" w:rsidRDefault="00FA19B2" w:rsidP="00FA19B2">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Angle, symmetry and transformation</w:t>
            </w:r>
          </w:p>
          <w:p w14:paraId="18D48020" w14:textId="77777777" w:rsidR="00FA19B2" w:rsidRPr="000E48CB" w:rsidRDefault="00FA19B2" w:rsidP="00FA19B2">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Pr="000E48CB">
              <w:rPr>
                <w:rFonts w:ascii="Arial" w:eastAsia="Calibri" w:hAnsi="Arial" w:cs="Arial"/>
                <w:b/>
                <w:bCs/>
                <w:color w:val="000000"/>
                <w:sz w:val="18"/>
                <w:szCs w:val="18"/>
                <w:u w:color="000000"/>
                <w:bdr w:val="nil"/>
                <w:lang w:val="en-US" w:eastAsia="en-GB"/>
              </w:rPr>
              <w:t xml:space="preserve">LEVEL </w:t>
            </w:r>
          </w:p>
          <w:p w14:paraId="4EC9614C" w14:textId="77777777" w:rsidR="004C47A8" w:rsidRPr="000E48CB" w:rsidRDefault="004C47A8"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1EA67548" w14:textId="4AAC3636" w:rsidR="004C47A8" w:rsidRPr="000E48CB" w:rsidRDefault="004C47A8"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72EE085F" w14:textId="7322AF12" w:rsidR="004C47A8" w:rsidRPr="000E48CB" w:rsidRDefault="004C47A8"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0C40DB6" w14:textId="3AA88B49" w:rsidR="004C47A8" w:rsidRPr="000E48CB" w:rsidRDefault="00FA19B2"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96128" behindDoc="0" locked="0" layoutInCell="1" allowOverlap="1" wp14:anchorId="44BC8273" wp14:editId="15697B46">
                      <wp:simplePos x="0" y="0"/>
                      <wp:positionH relativeFrom="column">
                        <wp:posOffset>3715741</wp:posOffset>
                      </wp:positionH>
                      <wp:positionV relativeFrom="paragraph">
                        <wp:posOffset>516255</wp:posOffset>
                      </wp:positionV>
                      <wp:extent cx="291465" cy="330200"/>
                      <wp:effectExtent l="12700" t="0" r="13335" b="0"/>
                      <wp:wrapNone/>
                      <wp:docPr id="165540930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01"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02"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AEAE11A" id="Group 7" o:spid="_x0000_s1026" style="position:absolute;margin-left:292.6pt;margin-top:40.65pt;width:22.95pt;height:26pt;rotation:204849fd;z-index:25169612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4C47A8"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6C4ED9DA" w14:textId="77777777" w:rsidR="004C47A8" w:rsidRPr="000E48CB" w:rsidRDefault="004C47A8"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8087F20" w14:textId="77777777" w:rsidR="004C47A8" w:rsidRPr="000E48CB" w:rsidRDefault="004C47A8"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6901BD13" w14:textId="77777777" w:rsidR="004C47A8" w:rsidRPr="000E48CB" w:rsidRDefault="004C47A8"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FA19B2" w:rsidRPr="000E48CB" w14:paraId="778BAEC4" w14:textId="77777777" w:rsidTr="00FA19B2">
        <w:trPr>
          <w:trHeight w:val="3420"/>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25C9E1DE" w14:textId="77777777" w:rsidR="00FA19B2" w:rsidRDefault="00FA19B2" w:rsidP="00FA19B2">
            <w:pPr>
              <w:pStyle w:val="NoSpacing"/>
              <w:spacing w:after="0" w:line="240" w:lineRule="auto"/>
              <w:contextualSpacing/>
              <w:rPr>
                <w:rStyle w:val="PageNumber"/>
                <w:rFonts w:ascii="Arial" w:hAnsi="Arial" w:cs="Arial"/>
                <w:sz w:val="18"/>
                <w:szCs w:val="18"/>
              </w:rPr>
            </w:pPr>
          </w:p>
          <w:p w14:paraId="36124806" w14:textId="2F5332A0" w:rsidR="00FA19B2" w:rsidRPr="0065353B" w:rsidRDefault="00FA19B2" w:rsidP="00FA19B2">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use my knowledge of the coordinate system to plot and describe the location of a point on a grid. MTH 2-18a.</w:t>
            </w:r>
          </w:p>
          <w:p w14:paraId="7661CFBD" w14:textId="77777777"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p>
          <w:p w14:paraId="265EB7DB" w14:textId="216B8364" w:rsidR="00FA19B2" w:rsidRPr="000E48CB" w:rsidRDefault="00FA19B2" w:rsidP="00FA19B2">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I can illustrate the lines of symmetry for a range of 2D shapes and apply my understanding to create and complete symmetrical pictures and patterns. MTH 2-19a</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671031CF" w14:textId="46202E81" w:rsidR="00FA19B2" w:rsidRDefault="00FA19B2" w:rsidP="00FA19B2">
            <w:pPr>
              <w:pStyle w:val="NoSpacing"/>
              <w:spacing w:after="0" w:line="240" w:lineRule="auto"/>
              <w:contextualSpacing/>
              <w:rPr>
                <w:rStyle w:val="PageNumber"/>
                <w:rFonts w:ascii="Arial" w:hAnsi="Arial" w:cs="Arial"/>
                <w:sz w:val="18"/>
                <w:szCs w:val="18"/>
              </w:rPr>
            </w:pPr>
            <w:r>
              <w:rPr>
                <w:noProof/>
              </w:rPr>
              <mc:AlternateContent>
                <mc:Choice Requires="wpg">
                  <w:drawing>
                    <wp:anchor distT="0" distB="0" distL="114300" distR="114300" simplePos="0" relativeHeight="251722752" behindDoc="0" locked="0" layoutInCell="1" allowOverlap="1" wp14:anchorId="05CB7A16" wp14:editId="312E3829">
                      <wp:simplePos x="0" y="0"/>
                      <wp:positionH relativeFrom="column">
                        <wp:posOffset>1808976</wp:posOffset>
                      </wp:positionH>
                      <wp:positionV relativeFrom="paragraph">
                        <wp:posOffset>-192932</wp:posOffset>
                      </wp:positionV>
                      <wp:extent cx="291465" cy="330200"/>
                      <wp:effectExtent l="12700" t="0" r="13335" b="0"/>
                      <wp:wrapNone/>
                      <wp:docPr id="165540937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74"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75"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F439E31" id="Group 7" o:spid="_x0000_s1026" style="position:absolute;margin-left:142.45pt;margin-top:-15.2pt;width:22.95pt;height:26pt;rotation:204849fd;z-index:25172275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15811D4D" w14:textId="7AEF4BDA"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coordinates to locate a point on a grid. </w:t>
            </w:r>
          </w:p>
          <w:p w14:paraId="00321A4F" w14:textId="77777777"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p>
          <w:p w14:paraId="6601E195" w14:textId="77777777"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p>
          <w:p w14:paraId="7137FE4C" w14:textId="77777777"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make journeys on a grid, following instructions about the coordinates to visit. </w:t>
            </w:r>
          </w:p>
          <w:p w14:paraId="0C239C67" w14:textId="77777777"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p>
          <w:p w14:paraId="4D33D962" w14:textId="77777777"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the symmetrical properties of a wide range of regular and irregular polygons. </w:t>
            </w:r>
          </w:p>
          <w:p w14:paraId="4523B2B0" w14:textId="39F5606E" w:rsidR="00FA19B2" w:rsidRPr="000E48CB" w:rsidRDefault="00FA19B2" w:rsidP="00FA19B2">
            <w:pPr>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6C2F8AF9" w14:textId="165E4C79" w:rsidR="00FA19B2" w:rsidRDefault="00FA19B2" w:rsidP="00FA19B2">
            <w:pPr>
              <w:pStyle w:val="NoSpacing"/>
              <w:spacing w:after="0" w:line="240" w:lineRule="auto"/>
              <w:contextualSpacing/>
              <w:rPr>
                <w:rStyle w:val="PageNumber"/>
                <w:rFonts w:ascii="Arial" w:hAnsi="Arial" w:cs="Arial"/>
                <w:sz w:val="18"/>
                <w:szCs w:val="18"/>
              </w:rPr>
            </w:pPr>
          </w:p>
          <w:p w14:paraId="579DF85E" w14:textId="3EF6D731"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coordinates to describe and locate a unique point on a grid. </w:t>
            </w:r>
          </w:p>
          <w:p w14:paraId="66F42250" w14:textId="4964792D"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p>
          <w:p w14:paraId="3ED541E9" w14:textId="45364221"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the symmetrical properties of circles, semi-circles and ellipses. </w:t>
            </w:r>
          </w:p>
          <w:p w14:paraId="35B81FF9" w14:textId="13CD4D6E" w:rsidR="00FA19B2" w:rsidRPr="000E48CB" w:rsidRDefault="00FA19B2" w:rsidP="00FA19B2">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74D30B84" w14:textId="2E7F518C" w:rsidR="00FA19B2" w:rsidRDefault="00FA19B2" w:rsidP="00FA19B2">
            <w:pPr>
              <w:pStyle w:val="NoSpacing"/>
              <w:spacing w:after="0" w:line="240" w:lineRule="auto"/>
              <w:contextualSpacing/>
              <w:rPr>
                <w:rStyle w:val="PageNumber"/>
                <w:rFonts w:ascii="Arial" w:hAnsi="Arial" w:cs="Arial"/>
                <w:sz w:val="18"/>
                <w:szCs w:val="18"/>
              </w:rPr>
            </w:pPr>
          </w:p>
          <w:p w14:paraId="164E623C" w14:textId="76F374C1" w:rsidR="00FA19B2" w:rsidRPr="0065353B" w:rsidRDefault="00FA19B2" w:rsidP="00FA19B2">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plot coordinates on a grid and connect them to complete a 2D shape. </w:t>
            </w:r>
          </w:p>
          <w:p w14:paraId="23A514C1" w14:textId="569F023F" w:rsidR="00FA19B2" w:rsidRPr="000E48CB" w:rsidRDefault="00FA19B2" w:rsidP="00FA19B2">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126F906B" w14:textId="77777777" w:rsidR="00FA19B2" w:rsidRDefault="00FA19B2" w:rsidP="00FA19B2">
            <w:pPr>
              <w:pStyle w:val="Default"/>
              <w:widowControl w:val="0"/>
              <w:contextualSpacing/>
              <w:rPr>
                <w:sz w:val="18"/>
                <w:szCs w:val="18"/>
              </w:rPr>
            </w:pPr>
          </w:p>
          <w:p w14:paraId="581B626D" w14:textId="5F6DCD73" w:rsidR="00FA19B2" w:rsidRPr="0065353B" w:rsidRDefault="00FA19B2" w:rsidP="00FA19B2">
            <w:pPr>
              <w:pStyle w:val="Default"/>
              <w:widowControl w:val="0"/>
              <w:contextualSpacing/>
              <w:rPr>
                <w:sz w:val="18"/>
                <w:szCs w:val="18"/>
              </w:rPr>
            </w:pPr>
            <w:r w:rsidRPr="0065353B">
              <w:rPr>
                <w:sz w:val="18"/>
                <w:szCs w:val="18"/>
              </w:rPr>
              <w:t>Describes, plots and records the location of a point, in the first quadrant, using coordinate notation.</w:t>
            </w:r>
          </w:p>
          <w:p w14:paraId="2D9BC624" w14:textId="77777777" w:rsidR="00FA19B2" w:rsidRPr="0065353B" w:rsidRDefault="00FA19B2" w:rsidP="00FA19B2">
            <w:pPr>
              <w:pStyle w:val="NoSpacing"/>
              <w:spacing w:after="0" w:line="240" w:lineRule="auto"/>
              <w:contextualSpacing/>
              <w:jc w:val="center"/>
              <w:rPr>
                <w:rFonts w:ascii="Arial" w:hAnsi="Arial" w:cs="Arial"/>
                <w:sz w:val="18"/>
                <w:szCs w:val="18"/>
              </w:rPr>
            </w:pPr>
          </w:p>
          <w:p w14:paraId="4C0D250D" w14:textId="77777777" w:rsidR="00FA19B2" w:rsidRPr="0065353B" w:rsidRDefault="00FA19B2" w:rsidP="00FA19B2">
            <w:pPr>
              <w:pStyle w:val="Default"/>
              <w:widowControl w:val="0"/>
              <w:contextualSpacing/>
              <w:rPr>
                <w:sz w:val="18"/>
                <w:szCs w:val="18"/>
              </w:rPr>
            </w:pPr>
            <w:r w:rsidRPr="0065353B">
              <w:rPr>
                <w:sz w:val="18"/>
                <w:szCs w:val="18"/>
              </w:rPr>
              <w:t xml:space="preserve">Identifies and illustrates line symmetry on a wide range of 2D shapes and applies this understanding to complete a range of symmetrical patterns, with and without the use of digital technology. </w:t>
            </w:r>
          </w:p>
          <w:p w14:paraId="0AC9B75A" w14:textId="77777777" w:rsidR="00FA19B2" w:rsidRPr="000E48CB" w:rsidRDefault="00FA19B2" w:rsidP="00FA19B2">
            <w:pPr>
              <w:pStyle w:val="NoSpacing"/>
              <w:spacing w:after="0" w:line="240" w:lineRule="auto"/>
              <w:contextualSpacing/>
              <w:rPr>
                <w:rFonts w:ascii="Arial" w:hAnsi="Arial" w:cs="Arial"/>
                <w:sz w:val="18"/>
                <w:szCs w:val="18"/>
              </w:rPr>
            </w:pPr>
          </w:p>
        </w:tc>
      </w:tr>
    </w:tbl>
    <w:p w14:paraId="6A50B8AD" w14:textId="2F118725" w:rsidR="004C47A8" w:rsidRDefault="004C47A8"/>
    <w:p w14:paraId="4E7A50CF" w14:textId="457B0225" w:rsidR="00FA19B2" w:rsidRDefault="00FA19B2"/>
    <w:p w14:paraId="1B0E2354" w14:textId="086E17D9" w:rsidR="00FA19B2" w:rsidRDefault="00FA19B2"/>
    <w:p w14:paraId="02959A81" w14:textId="405502F5" w:rsidR="00FA19B2" w:rsidRDefault="00FA19B2"/>
    <w:p w14:paraId="185F3E69" w14:textId="18E9FE9D" w:rsidR="00FA19B2" w:rsidRDefault="00FA19B2"/>
    <w:p w14:paraId="63D996EA" w14:textId="2D7F6C98" w:rsidR="00FA19B2" w:rsidRDefault="00FA19B2"/>
    <w:p w14:paraId="0C75D80B" w14:textId="1FEDC2CA" w:rsidR="00FA19B2" w:rsidRDefault="00FA19B2"/>
    <w:p w14:paraId="7F5679F9" w14:textId="3392474F" w:rsidR="00FA19B2" w:rsidRDefault="00FA19B2"/>
    <w:p w14:paraId="0DC6734D" w14:textId="1141FD09" w:rsidR="00FA19B2" w:rsidRDefault="00FA19B2"/>
    <w:p w14:paraId="2B94EE41" w14:textId="0B84FEFF" w:rsidR="00FA19B2" w:rsidRDefault="00FA19B2"/>
    <w:p w14:paraId="083725C7" w14:textId="77777777" w:rsidR="00FA19B2" w:rsidRDefault="00FA19B2"/>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2824"/>
        <w:gridCol w:w="2835"/>
        <w:gridCol w:w="3662"/>
        <w:gridCol w:w="2410"/>
      </w:tblGrid>
      <w:tr w:rsidR="00B2262A" w:rsidRPr="000E48CB" w14:paraId="0C4D546F"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137D8184" w14:textId="77777777" w:rsidR="00B2262A" w:rsidRPr="000E48CB" w:rsidRDefault="00B2262A"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50DE5E93" w14:textId="35D4DA75" w:rsidR="00B2262A" w:rsidRDefault="0012522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Information Handling</w:t>
            </w:r>
          </w:p>
          <w:p w14:paraId="41CD8DF9" w14:textId="71821A10" w:rsidR="0012522E" w:rsidRPr="000E48CB" w:rsidRDefault="0012522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Data and analysis</w:t>
            </w:r>
          </w:p>
          <w:p w14:paraId="7DDEFB06" w14:textId="0FE4A3B1" w:rsidR="00B2262A" w:rsidRPr="000E48CB" w:rsidRDefault="0012522E"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SECOND</w:t>
            </w:r>
            <w:r w:rsidR="00B2262A">
              <w:rPr>
                <w:rFonts w:ascii="Arial" w:eastAsia="Calibri" w:hAnsi="Arial" w:cs="Arial"/>
                <w:b/>
                <w:bCs/>
                <w:color w:val="000000"/>
                <w:sz w:val="18"/>
                <w:szCs w:val="18"/>
                <w:u w:color="000000"/>
                <w:bdr w:val="nil"/>
                <w:lang w:val="en-US" w:eastAsia="en-GB"/>
              </w:rPr>
              <w:t xml:space="preserve"> </w:t>
            </w:r>
            <w:r w:rsidR="00B2262A" w:rsidRPr="000E48CB">
              <w:rPr>
                <w:rFonts w:ascii="Arial" w:eastAsia="Calibri" w:hAnsi="Arial" w:cs="Arial"/>
                <w:b/>
                <w:bCs/>
                <w:color w:val="000000"/>
                <w:sz w:val="18"/>
                <w:szCs w:val="18"/>
                <w:u w:color="000000"/>
                <w:bdr w:val="nil"/>
                <w:lang w:val="en-US" w:eastAsia="en-GB"/>
              </w:rPr>
              <w:t xml:space="preserve">LEVEL </w:t>
            </w:r>
          </w:p>
          <w:p w14:paraId="6E511C46" w14:textId="77777777" w:rsidR="00B2262A" w:rsidRPr="000E48CB" w:rsidRDefault="00B2262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38B69673" w14:textId="77777777" w:rsidR="00B2262A" w:rsidRPr="000E48CB" w:rsidRDefault="00B2262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FB69EB5" w14:textId="77777777" w:rsidR="00B2262A" w:rsidRPr="000E48CB" w:rsidRDefault="00B2262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2BF352EE" w14:textId="4F5DA658" w:rsidR="00B2262A" w:rsidRPr="000E48CB" w:rsidRDefault="008B12C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24800" behindDoc="0" locked="0" layoutInCell="1" allowOverlap="1" wp14:anchorId="5CE208E0" wp14:editId="591253E5">
                      <wp:simplePos x="0" y="0"/>
                      <wp:positionH relativeFrom="column">
                        <wp:posOffset>3706356</wp:posOffset>
                      </wp:positionH>
                      <wp:positionV relativeFrom="paragraph">
                        <wp:posOffset>271579</wp:posOffset>
                      </wp:positionV>
                      <wp:extent cx="291465" cy="330200"/>
                      <wp:effectExtent l="12700" t="0" r="13335" b="0"/>
                      <wp:wrapNone/>
                      <wp:docPr id="165540937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77"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78"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9DA674" id="Group 7" o:spid="_x0000_s1026" style="position:absolute;margin-left:291.85pt;margin-top:21.4pt;width:22.95pt;height:26pt;rotation:204849fd;z-index:25172480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12522E">
              <w:rPr>
                <w:noProof/>
              </w:rPr>
              <mc:AlternateContent>
                <mc:Choice Requires="wpg">
                  <w:drawing>
                    <wp:anchor distT="0" distB="0" distL="114300" distR="114300" simplePos="0" relativeHeight="251701248" behindDoc="0" locked="0" layoutInCell="1" allowOverlap="1" wp14:anchorId="193E2CA6" wp14:editId="2946374D">
                      <wp:simplePos x="0" y="0"/>
                      <wp:positionH relativeFrom="column">
                        <wp:posOffset>1828165</wp:posOffset>
                      </wp:positionH>
                      <wp:positionV relativeFrom="paragraph">
                        <wp:posOffset>249276</wp:posOffset>
                      </wp:positionV>
                      <wp:extent cx="291465" cy="330200"/>
                      <wp:effectExtent l="12700" t="0" r="13335" b="0"/>
                      <wp:wrapNone/>
                      <wp:docPr id="1655409312"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13"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14"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4BE7A16" id="Group 7" o:spid="_x0000_s1026" style="position:absolute;margin-left:143.95pt;margin-top:19.65pt;width:22.95pt;height:26pt;rotation:204849fd;z-index:25170124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B2262A"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30C151BF" w14:textId="77777777" w:rsidR="00B2262A" w:rsidRPr="000E48CB" w:rsidRDefault="00B2262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369EBB3" w14:textId="77777777" w:rsidR="00B2262A" w:rsidRPr="000E48CB" w:rsidRDefault="00B2262A"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1183E74E" w14:textId="77777777" w:rsidR="00B2262A" w:rsidRPr="000E48CB" w:rsidRDefault="00B2262A"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12522E" w:rsidRPr="000E48CB" w14:paraId="4B35663E" w14:textId="77777777" w:rsidTr="00CE7308">
        <w:trPr>
          <w:trHeight w:val="649"/>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03DD95AC" w14:textId="77777777" w:rsidR="0012522E" w:rsidRDefault="0012522E" w:rsidP="0012522E">
            <w:pPr>
              <w:pStyle w:val="NoSpacing"/>
              <w:spacing w:after="0" w:line="240" w:lineRule="auto"/>
              <w:contextualSpacing/>
              <w:rPr>
                <w:rStyle w:val="PageNumber"/>
                <w:rFonts w:ascii="Arial" w:hAnsi="Arial" w:cs="Arial"/>
                <w:sz w:val="18"/>
                <w:szCs w:val="18"/>
              </w:rPr>
            </w:pPr>
          </w:p>
          <w:p w14:paraId="5D1E03C6" w14:textId="7A811100" w:rsidR="0012522E" w:rsidRPr="0065353B" w:rsidRDefault="0012522E" w:rsidP="0012522E">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Having discussed the variety of ways and range of media used to present data, I can interpret and draw conclusions from the information displayed,</w:t>
            </w:r>
            <w:r>
              <w:rPr>
                <w:rStyle w:val="PageNumber"/>
                <w:rFonts w:ascii="Arial" w:hAnsi="Arial" w:cs="Arial"/>
                <w:sz w:val="18"/>
                <w:szCs w:val="18"/>
              </w:rPr>
              <w:t xml:space="preserve"> </w:t>
            </w:r>
            <w:r w:rsidRPr="0065353B">
              <w:rPr>
                <w:rStyle w:val="PageNumber"/>
                <w:rFonts w:ascii="Arial" w:hAnsi="Arial" w:cs="Arial"/>
                <w:sz w:val="18"/>
                <w:szCs w:val="18"/>
              </w:rPr>
              <w:t>recognising that the presentation may be misleading. MNU 2-20a</w:t>
            </w:r>
          </w:p>
          <w:p w14:paraId="6383B39F"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4E8EBBCB" w14:textId="77777777" w:rsidR="0012522E" w:rsidRPr="0065353B" w:rsidRDefault="0012522E" w:rsidP="0012522E">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have carried out investigations and surveys, devising and using a variety of methods to gather information and have worked with others to collate, organise and communicate the results in an appropriate way. MNU 2-20b</w:t>
            </w:r>
          </w:p>
          <w:p w14:paraId="54C73D33"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4856D8D9" w14:textId="7A83C14A" w:rsidR="0012522E" w:rsidRPr="000E48CB" w:rsidRDefault="0012522E" w:rsidP="0012522E">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I can display data in a clear way using a suitable scale, by choosing appropriately from an extended range of tables, charts, diagrams and graphs, making effective use of technology. MTH 2-21a</w:t>
            </w:r>
          </w:p>
        </w:tc>
        <w:tc>
          <w:tcPr>
            <w:tcW w:w="2824" w:type="dxa"/>
            <w:tcBorders>
              <w:top w:val="single" w:sz="8" w:space="0" w:color="FFFFFF"/>
              <w:left w:val="single" w:sz="8" w:space="0" w:color="FFFFFF"/>
              <w:bottom w:val="single" w:sz="8" w:space="0" w:color="FFFFFF"/>
              <w:right w:val="single" w:sz="8" w:space="0" w:color="FFFFFF"/>
            </w:tcBorders>
            <w:shd w:val="clear" w:color="auto" w:fill="94C9EA"/>
          </w:tcPr>
          <w:p w14:paraId="02C84BA0" w14:textId="77777777" w:rsidR="0012522E" w:rsidRDefault="0012522E" w:rsidP="0012522E">
            <w:pPr>
              <w:pStyle w:val="NoSpacing"/>
              <w:spacing w:after="0" w:line="240" w:lineRule="auto"/>
              <w:contextualSpacing/>
              <w:rPr>
                <w:rStyle w:val="PageNumber"/>
                <w:rFonts w:ascii="Arial" w:hAnsi="Arial" w:cs="Arial"/>
                <w:sz w:val="18"/>
                <w:szCs w:val="18"/>
              </w:rPr>
            </w:pPr>
          </w:p>
          <w:p w14:paraId="72471C65" w14:textId="447620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llect data and present this information in tally charts and frequency tables. </w:t>
            </w:r>
          </w:p>
          <w:p w14:paraId="2D1949CD"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3E3101BC"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nterpret a grouped frequency table. </w:t>
            </w:r>
          </w:p>
          <w:p w14:paraId="791C4EFA" w14:textId="1EEF94EC" w:rsidR="0012522E" w:rsidRDefault="0012522E" w:rsidP="0012522E">
            <w:pPr>
              <w:pStyle w:val="NoSpacing"/>
              <w:spacing w:after="0" w:line="240" w:lineRule="auto"/>
              <w:contextualSpacing/>
              <w:rPr>
                <w:rStyle w:val="PageNumber"/>
                <w:rFonts w:ascii="Arial" w:eastAsia="Century Gothic" w:hAnsi="Arial" w:cs="Arial"/>
                <w:sz w:val="18"/>
                <w:szCs w:val="18"/>
              </w:rPr>
            </w:pPr>
          </w:p>
          <w:p w14:paraId="6830F07B"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4E0ECA2D"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ask and answer questions about information displayed in pictograms and bar graphs. </w:t>
            </w:r>
          </w:p>
          <w:p w14:paraId="286EF5D8" w14:textId="38869B37" w:rsidR="0012522E" w:rsidRDefault="0012522E" w:rsidP="0012522E">
            <w:pPr>
              <w:pStyle w:val="NoSpacing"/>
              <w:spacing w:after="0" w:line="240" w:lineRule="auto"/>
              <w:contextualSpacing/>
              <w:rPr>
                <w:rStyle w:val="PageNumber"/>
                <w:rFonts w:ascii="Arial" w:eastAsia="Century Gothic" w:hAnsi="Arial" w:cs="Arial"/>
                <w:sz w:val="18"/>
                <w:szCs w:val="18"/>
              </w:rPr>
            </w:pPr>
          </w:p>
          <w:p w14:paraId="1EFD627A"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43DA1C9C"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how line graphs are useful in recording measurements over time. </w:t>
            </w:r>
          </w:p>
          <w:p w14:paraId="21886EE8" w14:textId="27881477" w:rsidR="0012522E" w:rsidRDefault="0012522E" w:rsidP="0012522E">
            <w:pPr>
              <w:pStyle w:val="NoSpacing"/>
              <w:spacing w:after="0" w:line="240" w:lineRule="auto"/>
              <w:contextualSpacing/>
              <w:rPr>
                <w:rStyle w:val="PageNumber"/>
                <w:rFonts w:ascii="Arial" w:eastAsia="Century Gothic" w:hAnsi="Arial" w:cs="Arial"/>
                <w:sz w:val="18"/>
                <w:szCs w:val="18"/>
              </w:rPr>
            </w:pPr>
          </w:p>
          <w:p w14:paraId="2A85D134"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0A1372C8"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talk about the key features of a pie chart and discuss information which is presented in this way.</w:t>
            </w:r>
          </w:p>
          <w:p w14:paraId="2727147C"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2149AADF"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how databases hold information, who might use them and can talk about when they are useful. </w:t>
            </w:r>
          </w:p>
          <w:p w14:paraId="222CEDFA"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30B255CE" w14:textId="6AB785AA" w:rsidR="0012522E" w:rsidRDefault="0012522E" w:rsidP="0012522E">
            <w:pPr>
              <w:pStyle w:val="NoSpacing"/>
              <w:spacing w:after="0" w:line="240" w:lineRule="auto"/>
              <w:contextualSpacing/>
              <w:rPr>
                <w:rStyle w:val="PageNumber"/>
                <w:rFonts w:ascii="Arial" w:eastAsia="Century Gothic" w:hAnsi="Arial" w:cs="Arial"/>
                <w:sz w:val="18"/>
                <w:szCs w:val="18"/>
              </w:rPr>
            </w:pPr>
          </w:p>
          <w:p w14:paraId="44928C56"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451EAA8A"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nsider a problem, think of what I need to find out to solve it and identify which of my data collecting and information displaying skills could be used. </w:t>
            </w:r>
          </w:p>
          <w:p w14:paraId="52F3F491" w14:textId="7E49DA42" w:rsidR="0012522E" w:rsidRPr="000E48CB" w:rsidRDefault="0012522E" w:rsidP="0012522E">
            <w:pPr>
              <w:contextualSpacing/>
              <w:rPr>
                <w:rFonts w:ascii="Arial" w:eastAsia="Calibri" w:hAnsi="Arial" w:cs="Arial"/>
                <w:sz w:val="18"/>
                <w:szCs w:val="18"/>
              </w:rPr>
            </w:pPr>
          </w:p>
        </w:tc>
        <w:tc>
          <w:tcPr>
            <w:tcW w:w="2835" w:type="dxa"/>
            <w:tcBorders>
              <w:top w:val="single" w:sz="8" w:space="0" w:color="FFFFFF"/>
              <w:left w:val="single" w:sz="8" w:space="0" w:color="FFFFFF"/>
              <w:bottom w:val="single" w:sz="8" w:space="0" w:color="FFFFFF"/>
              <w:right w:val="single" w:sz="8" w:space="0" w:color="FFFFFF"/>
            </w:tcBorders>
            <w:shd w:val="clear" w:color="auto" w:fill="94C9EA"/>
          </w:tcPr>
          <w:p w14:paraId="6F41E509" w14:textId="77777777" w:rsidR="0012522E" w:rsidRDefault="0012522E" w:rsidP="0012522E">
            <w:pPr>
              <w:pStyle w:val="NoSpacing"/>
              <w:spacing w:after="0" w:line="240" w:lineRule="auto"/>
              <w:contextualSpacing/>
              <w:rPr>
                <w:rStyle w:val="PageNumber"/>
                <w:rFonts w:ascii="Arial" w:hAnsi="Arial" w:cs="Arial"/>
                <w:sz w:val="18"/>
                <w:szCs w:val="18"/>
              </w:rPr>
            </w:pPr>
          </w:p>
          <w:p w14:paraId="2FA09FE3" w14:textId="5909FD29"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ask and answer questions about data in tally charts and frequency tables. </w:t>
            </w:r>
          </w:p>
          <w:p w14:paraId="4022A041"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1973FEA6"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gather information to complete a grouped frequency table. </w:t>
            </w:r>
          </w:p>
          <w:p w14:paraId="11FCEF4A"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2F749A37"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understand the impact of scale on pictograms and bar graphs and can use this to make sensible choices about what scale to use. </w:t>
            </w:r>
          </w:p>
          <w:p w14:paraId="274CE987"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4CA7A6B3"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knowledge of bar graphs to create a bar line graph choosing an appropriate scale, labels for axes and title. </w:t>
            </w:r>
          </w:p>
          <w:p w14:paraId="56B305E1"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2CF57550"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iscuss the features of a line graph and find out information from it. </w:t>
            </w:r>
          </w:p>
          <w:p w14:paraId="5FA2391B"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6D759FBE"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make visual comparisons of information presented in a pie chart. </w:t>
            </w:r>
          </w:p>
          <w:p w14:paraId="547E1B2E"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25966319"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73D8164D" w14:textId="3B231630" w:rsidR="00CE7308"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reate my own database and decide the fields of information it needs. </w:t>
            </w:r>
          </w:p>
          <w:p w14:paraId="27E9E5CE"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23BFBB9C" w14:textId="77777777" w:rsidR="0012522E" w:rsidRDefault="0012522E" w:rsidP="0012522E">
            <w:pPr>
              <w:pStyle w:val="NoSpacing"/>
              <w:spacing w:after="0" w:line="240" w:lineRule="auto"/>
              <w:contextualSpacing/>
              <w:rPr>
                <w:rStyle w:val="PageNumber"/>
                <w:rFonts w:ascii="Arial" w:hAnsi="Arial" w:cs="Arial"/>
                <w:sz w:val="18"/>
                <w:szCs w:val="18"/>
              </w:rPr>
            </w:pPr>
          </w:p>
          <w:p w14:paraId="73F621C8" w14:textId="7579D169" w:rsidR="0012522E" w:rsidRPr="000E48CB" w:rsidRDefault="0012522E" w:rsidP="0012522E">
            <w:pPr>
              <w:pStyle w:val="NoSpacing"/>
              <w:spacing w:after="0" w:line="240" w:lineRule="auto"/>
              <w:contextualSpacing/>
              <w:rPr>
                <w:rFonts w:ascii="Arial" w:hAnsi="Arial" w:cs="Arial"/>
                <w:sz w:val="18"/>
                <w:szCs w:val="18"/>
              </w:rPr>
            </w:pPr>
            <w:r w:rsidRPr="0065353B">
              <w:rPr>
                <w:rStyle w:val="PageNumber"/>
                <w:rFonts w:ascii="Arial" w:hAnsi="Arial" w:cs="Arial"/>
                <w:sz w:val="18"/>
                <w:szCs w:val="18"/>
              </w:rPr>
              <w:t xml:space="preserve">I have considered different ways of collecting data and can choose the most appropriate for my purpose. </w:t>
            </w:r>
          </w:p>
        </w:tc>
        <w:tc>
          <w:tcPr>
            <w:tcW w:w="3662" w:type="dxa"/>
            <w:tcBorders>
              <w:top w:val="single" w:sz="8" w:space="0" w:color="FFFFFF"/>
              <w:left w:val="single" w:sz="8" w:space="0" w:color="FFFFFF"/>
              <w:bottom w:val="single" w:sz="8" w:space="0" w:color="FFFFFF"/>
              <w:right w:val="single" w:sz="8" w:space="0" w:color="FFFFFF"/>
            </w:tcBorders>
            <w:shd w:val="clear" w:color="auto" w:fill="94C9EA"/>
          </w:tcPr>
          <w:p w14:paraId="6B78DFCA" w14:textId="3002F58D" w:rsidR="0012522E" w:rsidRDefault="0012522E" w:rsidP="0012522E">
            <w:pPr>
              <w:pStyle w:val="NoSpacing"/>
              <w:spacing w:after="0" w:line="240" w:lineRule="auto"/>
              <w:contextualSpacing/>
              <w:rPr>
                <w:rStyle w:val="PageNumber"/>
                <w:rFonts w:ascii="Arial" w:hAnsi="Arial" w:cs="Arial"/>
                <w:sz w:val="18"/>
                <w:szCs w:val="18"/>
              </w:rPr>
            </w:pPr>
          </w:p>
          <w:p w14:paraId="291E3698" w14:textId="174F1176"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a range of frequency tables and how these can help present information effectively. </w:t>
            </w:r>
          </w:p>
          <w:p w14:paraId="07212A3B"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1E5DD813"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reate my own grouped frequency table deciding on appropriate groupings. </w:t>
            </w:r>
          </w:p>
          <w:p w14:paraId="1137250D"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0B951687"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reate my own pictogram or bar graph choosing an appropriate scale, labels for axes and title. </w:t>
            </w:r>
          </w:p>
          <w:p w14:paraId="146D541A"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6D97B1E6"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ask and answer questions about bar line graphs. </w:t>
            </w:r>
          </w:p>
          <w:p w14:paraId="79CF79FF"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1D9A3217"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When making a line graph, I can choose an appropriate scale for both axes and plot measurements. </w:t>
            </w:r>
          </w:p>
          <w:p w14:paraId="3F806902"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3C494499"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make a link between fractions and percentages and the information in a pie chart.</w:t>
            </w:r>
          </w:p>
          <w:p w14:paraId="61D97760"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6EC576E3"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reate my own pie chart electronically. </w:t>
            </w:r>
          </w:p>
          <w:p w14:paraId="286EDA94"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3FC419D6"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understand the need to be systematic when gathering information in order that my database is complete. </w:t>
            </w:r>
          </w:p>
          <w:p w14:paraId="611FF7D0"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2272D4EF"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filter and sort the information held in a database to find out what I want to know. </w:t>
            </w:r>
          </w:p>
          <w:p w14:paraId="2A5F9DA8" w14:textId="77777777" w:rsidR="0012522E" w:rsidRPr="0065353B" w:rsidRDefault="0012522E" w:rsidP="0012522E">
            <w:pPr>
              <w:pStyle w:val="NoSpacing"/>
              <w:spacing w:after="0" w:line="240" w:lineRule="auto"/>
              <w:contextualSpacing/>
              <w:rPr>
                <w:rStyle w:val="PageNumber"/>
                <w:rFonts w:ascii="Arial" w:eastAsia="Century Gothic" w:hAnsi="Arial" w:cs="Arial"/>
                <w:sz w:val="18"/>
                <w:szCs w:val="18"/>
              </w:rPr>
            </w:pPr>
          </w:p>
          <w:p w14:paraId="365D0F28" w14:textId="312FFECA" w:rsidR="0012522E" w:rsidRPr="000E48CB" w:rsidRDefault="0012522E" w:rsidP="0012522E">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Style w:val="PageNumber"/>
                <w:rFonts w:ascii="Arial" w:hAnsi="Arial" w:cs="Arial"/>
                <w:sz w:val="18"/>
                <w:szCs w:val="18"/>
              </w:rPr>
              <w:t xml:space="preserve">I have considered different ways of displaying information and can choose the most appropriate for my audience and purpose. </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630B7209" w14:textId="77777777" w:rsidR="0012522E" w:rsidRDefault="0012522E" w:rsidP="0012522E">
            <w:pPr>
              <w:pStyle w:val="Default"/>
              <w:widowControl w:val="0"/>
              <w:contextualSpacing/>
              <w:rPr>
                <w:bCs/>
                <w:iCs/>
                <w:sz w:val="18"/>
                <w:szCs w:val="18"/>
              </w:rPr>
            </w:pPr>
          </w:p>
          <w:p w14:paraId="6BF356E4" w14:textId="172E3748" w:rsidR="0012522E" w:rsidRPr="0065353B" w:rsidRDefault="0012522E" w:rsidP="0012522E">
            <w:pPr>
              <w:pStyle w:val="Default"/>
              <w:widowControl w:val="0"/>
              <w:contextualSpacing/>
              <w:rPr>
                <w:bCs/>
                <w:iCs/>
                <w:sz w:val="18"/>
                <w:szCs w:val="18"/>
              </w:rPr>
            </w:pPr>
            <w:r w:rsidRPr="0065353B">
              <w:rPr>
                <w:bCs/>
                <w:iCs/>
                <w:sz w:val="18"/>
                <w:szCs w:val="18"/>
              </w:rPr>
              <w:t>Devises ways of collecting data in the most suitable way for the given task.</w:t>
            </w:r>
          </w:p>
          <w:p w14:paraId="715954B9" w14:textId="77777777" w:rsidR="0012522E" w:rsidRPr="0065353B" w:rsidRDefault="0012522E" w:rsidP="0012522E">
            <w:pPr>
              <w:pStyle w:val="Default"/>
              <w:widowControl w:val="0"/>
              <w:contextualSpacing/>
              <w:rPr>
                <w:bCs/>
                <w:iCs/>
                <w:sz w:val="18"/>
                <w:szCs w:val="18"/>
              </w:rPr>
            </w:pPr>
          </w:p>
          <w:p w14:paraId="0B142CA1" w14:textId="548F77B1" w:rsidR="0012522E" w:rsidRPr="0065353B" w:rsidRDefault="0012522E" w:rsidP="0012522E">
            <w:pPr>
              <w:pStyle w:val="Default"/>
              <w:widowControl w:val="0"/>
              <w:contextualSpacing/>
              <w:rPr>
                <w:bCs/>
                <w:iCs/>
                <w:sz w:val="18"/>
                <w:szCs w:val="18"/>
              </w:rPr>
            </w:pPr>
            <w:r w:rsidRPr="0065353B">
              <w:rPr>
                <w:bCs/>
                <w:iCs/>
                <w:sz w:val="18"/>
                <w:szCs w:val="18"/>
              </w:rPr>
              <w:t xml:space="preserve">Collects, organises and displays data accurately in a variety of ways including through the use of digital technologies, for example, creating surveys, tables, </w:t>
            </w:r>
            <w:r w:rsidRPr="0065353B">
              <w:rPr>
                <w:bCs/>
                <w:iCs/>
                <w:sz w:val="18"/>
                <w:szCs w:val="18"/>
              </w:rPr>
              <w:br/>
              <w:t>bar graphs, line graphs, frequency tables, simple pie charts and</w:t>
            </w:r>
            <w:r>
              <w:rPr>
                <w:bCs/>
                <w:iCs/>
                <w:sz w:val="18"/>
                <w:szCs w:val="18"/>
              </w:rPr>
              <w:t xml:space="preserve"> </w:t>
            </w:r>
            <w:r w:rsidRPr="0065353B">
              <w:rPr>
                <w:bCs/>
                <w:iCs/>
                <w:sz w:val="18"/>
                <w:szCs w:val="18"/>
              </w:rPr>
              <w:t>spreadsheets.</w:t>
            </w:r>
          </w:p>
          <w:p w14:paraId="2000D3DD" w14:textId="77777777" w:rsidR="0012522E" w:rsidRPr="0065353B" w:rsidRDefault="0012522E" w:rsidP="0012522E">
            <w:pPr>
              <w:pStyle w:val="Default"/>
              <w:widowControl w:val="0"/>
              <w:contextualSpacing/>
              <w:rPr>
                <w:bCs/>
                <w:iCs/>
                <w:sz w:val="18"/>
                <w:szCs w:val="18"/>
              </w:rPr>
            </w:pPr>
          </w:p>
          <w:p w14:paraId="5ACC81AD" w14:textId="77777777" w:rsidR="0012522E" w:rsidRPr="0065353B" w:rsidRDefault="0012522E" w:rsidP="0012522E">
            <w:pPr>
              <w:pStyle w:val="Default"/>
              <w:widowControl w:val="0"/>
              <w:contextualSpacing/>
              <w:rPr>
                <w:bCs/>
                <w:iCs/>
                <w:sz w:val="18"/>
                <w:szCs w:val="18"/>
              </w:rPr>
            </w:pPr>
            <w:r w:rsidRPr="0065353B">
              <w:rPr>
                <w:bCs/>
                <w:iCs/>
                <w:sz w:val="18"/>
                <w:szCs w:val="18"/>
              </w:rPr>
              <w:t xml:space="preserve">Analyses, interprets and draws conclusions from a variety of data. </w:t>
            </w:r>
          </w:p>
          <w:p w14:paraId="7297B31F" w14:textId="77777777" w:rsidR="0012522E" w:rsidRPr="0065353B" w:rsidRDefault="0012522E" w:rsidP="0012522E">
            <w:pPr>
              <w:pStyle w:val="Default"/>
              <w:widowControl w:val="0"/>
              <w:contextualSpacing/>
              <w:rPr>
                <w:bCs/>
                <w:iCs/>
                <w:sz w:val="18"/>
                <w:szCs w:val="18"/>
              </w:rPr>
            </w:pPr>
          </w:p>
          <w:p w14:paraId="40BF8DF8" w14:textId="77777777" w:rsidR="0012522E" w:rsidRPr="0065353B" w:rsidRDefault="0012522E" w:rsidP="0012522E">
            <w:pPr>
              <w:pStyle w:val="Default"/>
              <w:widowControl w:val="0"/>
              <w:contextualSpacing/>
              <w:rPr>
                <w:bCs/>
                <w:iCs/>
                <w:sz w:val="18"/>
                <w:szCs w:val="18"/>
              </w:rPr>
            </w:pPr>
            <w:r w:rsidRPr="0065353B">
              <w:rPr>
                <w:bCs/>
                <w:iCs/>
                <w:sz w:val="18"/>
                <w:szCs w:val="18"/>
              </w:rPr>
              <w:t xml:space="preserve">Draws conclusions about the reliability of data taking into account, for example, </w:t>
            </w:r>
            <w:r w:rsidRPr="0065353B">
              <w:rPr>
                <w:bCs/>
                <w:iCs/>
                <w:sz w:val="18"/>
                <w:szCs w:val="18"/>
              </w:rPr>
              <w:br/>
              <w:t>the author, the audience, the scale and sample size used.</w:t>
            </w:r>
          </w:p>
          <w:p w14:paraId="0FB6378B" w14:textId="77777777" w:rsidR="0012522E" w:rsidRPr="0065353B" w:rsidRDefault="0012522E" w:rsidP="0012522E">
            <w:pPr>
              <w:pStyle w:val="Default"/>
              <w:widowControl w:val="0"/>
              <w:contextualSpacing/>
              <w:rPr>
                <w:bCs/>
                <w:iCs/>
                <w:sz w:val="18"/>
                <w:szCs w:val="18"/>
              </w:rPr>
            </w:pPr>
          </w:p>
          <w:p w14:paraId="5C7D77CE" w14:textId="77777777" w:rsidR="0012522E" w:rsidRPr="0065353B" w:rsidRDefault="0012522E" w:rsidP="0012522E">
            <w:pPr>
              <w:pStyle w:val="Default"/>
              <w:widowControl w:val="0"/>
              <w:contextualSpacing/>
              <w:rPr>
                <w:sz w:val="18"/>
                <w:szCs w:val="18"/>
              </w:rPr>
            </w:pPr>
            <w:r w:rsidRPr="0065353B">
              <w:rPr>
                <w:sz w:val="18"/>
                <w:szCs w:val="18"/>
              </w:rPr>
              <w:t xml:space="preserve">Displays data appropriately making effective use of technology and chooses </w:t>
            </w:r>
            <w:r w:rsidRPr="0065353B">
              <w:rPr>
                <w:sz w:val="18"/>
                <w:szCs w:val="18"/>
              </w:rPr>
              <w:br/>
              <w:t xml:space="preserve">a suitable scale when creating graphs. </w:t>
            </w:r>
          </w:p>
          <w:p w14:paraId="1D1F0CA9" w14:textId="194E4D2C" w:rsidR="0012522E" w:rsidRPr="000E48CB" w:rsidRDefault="0012522E" w:rsidP="0012522E">
            <w:pPr>
              <w:pStyle w:val="Default"/>
              <w:widowControl w:val="0"/>
              <w:contextualSpacing/>
              <w:rPr>
                <w:sz w:val="18"/>
                <w:szCs w:val="18"/>
              </w:rPr>
            </w:pPr>
          </w:p>
        </w:tc>
      </w:tr>
    </w:tbl>
    <w:p w14:paraId="23277076" w14:textId="77777777" w:rsidR="00036A1F" w:rsidRDefault="00036A1F"/>
    <w:p w14:paraId="52C8D0AF" w14:textId="7CFABB50" w:rsidR="00BE583B" w:rsidRDefault="00BE583B"/>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BE583B" w:rsidRPr="000E48CB" w14:paraId="5A2E148E" w14:textId="77777777" w:rsidTr="001C3CF1">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6918104B" w14:textId="77777777" w:rsidR="00BE583B" w:rsidRPr="000E48CB" w:rsidRDefault="00BE583B" w:rsidP="001C3CF1">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042C9947" w14:textId="77777777" w:rsidR="00036A1F" w:rsidRDefault="00036A1F" w:rsidP="00036A1F">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Information Handling</w:t>
            </w:r>
          </w:p>
          <w:p w14:paraId="3E00DB8F" w14:textId="694ADA74" w:rsidR="00036A1F" w:rsidRPr="000E48CB" w:rsidRDefault="00036A1F" w:rsidP="00036A1F">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Ideas of chance and uncertainty </w:t>
            </w:r>
          </w:p>
          <w:p w14:paraId="41F3E194" w14:textId="77777777" w:rsidR="00036A1F" w:rsidRPr="000E48CB" w:rsidRDefault="00036A1F" w:rsidP="00036A1F">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SECOND </w:t>
            </w:r>
            <w:r w:rsidRPr="000E48CB">
              <w:rPr>
                <w:rFonts w:ascii="Arial" w:eastAsia="Calibri" w:hAnsi="Arial" w:cs="Arial"/>
                <w:b/>
                <w:bCs/>
                <w:color w:val="000000"/>
                <w:sz w:val="18"/>
                <w:szCs w:val="18"/>
                <w:u w:color="000000"/>
                <w:bdr w:val="nil"/>
                <w:lang w:val="en-US" w:eastAsia="en-GB"/>
              </w:rPr>
              <w:t xml:space="preserve">LEVEL </w:t>
            </w:r>
          </w:p>
          <w:p w14:paraId="48A1663D" w14:textId="77777777" w:rsidR="00BE583B" w:rsidRPr="000E48CB" w:rsidRDefault="00BE583B"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72DC087A" w14:textId="77777777" w:rsidR="00BE583B" w:rsidRPr="000E48CB" w:rsidRDefault="00BE583B"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7E3E13BF" w14:textId="77777777" w:rsidR="00BE583B" w:rsidRPr="000E48CB" w:rsidRDefault="00BE583B"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2E888817" w14:textId="4C5D5108" w:rsidR="00BE583B" w:rsidRPr="000E48CB" w:rsidRDefault="00F7216F"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06368" behindDoc="0" locked="0" layoutInCell="1" allowOverlap="1" wp14:anchorId="6D9C680D" wp14:editId="1AED2DAD">
                      <wp:simplePos x="0" y="0"/>
                      <wp:positionH relativeFrom="column">
                        <wp:posOffset>3707130</wp:posOffset>
                      </wp:positionH>
                      <wp:positionV relativeFrom="paragraph">
                        <wp:posOffset>383184</wp:posOffset>
                      </wp:positionV>
                      <wp:extent cx="291465" cy="330200"/>
                      <wp:effectExtent l="12700" t="0" r="13335" b="0"/>
                      <wp:wrapNone/>
                      <wp:docPr id="165540933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31"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32"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6D10614" id="Group 7" o:spid="_x0000_s1026" style="position:absolute;margin-left:291.9pt;margin-top:30.15pt;width:22.95pt;height:26pt;rotation:204849fd;z-index:25170636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BE583B">
              <w:rPr>
                <w:noProof/>
              </w:rPr>
              <mc:AlternateContent>
                <mc:Choice Requires="wpg">
                  <w:drawing>
                    <wp:anchor distT="0" distB="0" distL="114300" distR="114300" simplePos="0" relativeHeight="251707392" behindDoc="0" locked="0" layoutInCell="1" allowOverlap="1" wp14:anchorId="50698603" wp14:editId="32FA74E0">
                      <wp:simplePos x="0" y="0"/>
                      <wp:positionH relativeFrom="column">
                        <wp:posOffset>1828800</wp:posOffset>
                      </wp:positionH>
                      <wp:positionV relativeFrom="paragraph">
                        <wp:posOffset>383184</wp:posOffset>
                      </wp:positionV>
                      <wp:extent cx="291465" cy="330200"/>
                      <wp:effectExtent l="12700" t="0" r="13335" b="0"/>
                      <wp:wrapNone/>
                      <wp:docPr id="165540932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22"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23"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85DF518" id="Group 7" o:spid="_x0000_s1026" style="position:absolute;margin-left:2in;margin-top:30.15pt;width:22.95pt;height:26pt;rotation:204849fd;z-index:25170739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BE583B"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46D99E04" w14:textId="77777777" w:rsidR="00BE583B" w:rsidRPr="000E48CB" w:rsidRDefault="00BE583B"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58FDA1E" w14:textId="77777777" w:rsidR="00BE583B" w:rsidRPr="000E48CB" w:rsidRDefault="00BE583B" w:rsidP="001C3CF1">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1AAF827F" w14:textId="77777777" w:rsidR="00BE583B" w:rsidRPr="000E48CB" w:rsidRDefault="00BE583B" w:rsidP="001C3CF1">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F7216F" w:rsidRPr="000E48CB" w14:paraId="14D34044" w14:textId="77777777" w:rsidTr="001C3CF1">
        <w:trPr>
          <w:trHeight w:val="649"/>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2B761BCE" w14:textId="77777777" w:rsidR="00F7216F" w:rsidRDefault="00F7216F" w:rsidP="00F7216F">
            <w:pPr>
              <w:pBdr>
                <w:top w:val="nil"/>
                <w:left w:val="nil"/>
                <w:bottom w:val="nil"/>
                <w:right w:val="nil"/>
                <w:between w:val="nil"/>
                <w:bar w:val="nil"/>
              </w:pBdr>
              <w:contextualSpacing/>
              <w:rPr>
                <w:rStyle w:val="PageNumber"/>
                <w:rFonts w:ascii="Arial" w:hAnsi="Arial" w:cs="Arial"/>
                <w:sz w:val="18"/>
                <w:szCs w:val="18"/>
              </w:rPr>
            </w:pPr>
          </w:p>
          <w:p w14:paraId="4AFB22FD" w14:textId="40983D57" w:rsidR="00F7216F" w:rsidRPr="000E48CB" w:rsidRDefault="00F7216F" w:rsidP="00F7216F">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I can conduct simple experiments involving chance and communicate my predictions and findings using the vocabulary of probability. MNU 2-22a</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6E2547F7" w14:textId="77777777" w:rsidR="00F7216F" w:rsidRDefault="00F7216F" w:rsidP="00F7216F">
            <w:pPr>
              <w:pStyle w:val="NoSpacing"/>
              <w:spacing w:after="0" w:line="240" w:lineRule="auto"/>
              <w:contextualSpacing/>
              <w:rPr>
                <w:rStyle w:val="PageNumber"/>
                <w:rFonts w:ascii="Arial" w:hAnsi="Arial" w:cs="Arial"/>
                <w:sz w:val="18"/>
                <w:szCs w:val="18"/>
              </w:rPr>
            </w:pPr>
          </w:p>
          <w:p w14:paraId="0650D81C" w14:textId="6D158892"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how likely something is to happen using a wide range of vocabulary. </w:t>
            </w:r>
          </w:p>
          <w:p w14:paraId="04E38E79"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vertAlign w:val="subscript"/>
              </w:rPr>
            </w:pPr>
          </w:p>
          <w:p w14:paraId="28DD6DFB"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nvestigate when an outcome would have a good chance, poor chance or even chance of happening. </w:t>
            </w:r>
          </w:p>
          <w:p w14:paraId="51D10E99"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5C29EA4F"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how to systematically create a list of all possible combinations and outcomes. </w:t>
            </w:r>
          </w:p>
          <w:p w14:paraId="4F0EB3A9"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0312EF5F" w14:textId="68D674EF" w:rsidR="00F7216F" w:rsidRPr="000E48CB" w:rsidRDefault="00F7216F" w:rsidP="00F7216F">
            <w:pPr>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60C88C3A" w14:textId="77777777" w:rsidR="00F7216F" w:rsidRDefault="00F7216F" w:rsidP="00F7216F">
            <w:pPr>
              <w:pStyle w:val="NoSpacing"/>
              <w:spacing w:after="0" w:line="240" w:lineRule="auto"/>
              <w:contextualSpacing/>
              <w:rPr>
                <w:rStyle w:val="PageNumber"/>
                <w:rFonts w:ascii="Arial" w:hAnsi="Arial" w:cs="Arial"/>
                <w:sz w:val="18"/>
                <w:szCs w:val="18"/>
              </w:rPr>
            </w:pPr>
          </w:p>
          <w:p w14:paraId="1F44D196" w14:textId="2746C38C"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order events on a simple probability scale. </w:t>
            </w:r>
          </w:p>
          <w:p w14:paraId="2E293B57"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03ACD67A"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18ACB8E6"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place the likelihood of an event on a probability scale. </w:t>
            </w:r>
          </w:p>
          <w:p w14:paraId="353E1A56"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2A85135C"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4E447A27"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present the likelihood of a particular outcome numerically. </w:t>
            </w:r>
          </w:p>
          <w:p w14:paraId="340EF9D1"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3D92A3FD"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iscuss why this may be useful in everyday situations. </w:t>
            </w:r>
          </w:p>
          <w:p w14:paraId="3DA9EB50"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3AB54410"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5700F825"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5B3C9794"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3E8FF76F"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34144207"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6244616E" w14:textId="020F47DE" w:rsidR="00F7216F" w:rsidRPr="000E48CB" w:rsidRDefault="00F7216F" w:rsidP="00F7216F">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282DC957" w14:textId="77777777" w:rsidR="00F7216F" w:rsidRDefault="00F7216F" w:rsidP="00F7216F">
            <w:pPr>
              <w:pStyle w:val="NoSpacing"/>
              <w:spacing w:after="0" w:line="240" w:lineRule="auto"/>
              <w:contextualSpacing/>
              <w:rPr>
                <w:rStyle w:val="PageNumber"/>
                <w:rFonts w:ascii="Arial" w:hAnsi="Arial" w:cs="Arial"/>
                <w:sz w:val="18"/>
                <w:szCs w:val="18"/>
              </w:rPr>
            </w:pPr>
          </w:p>
          <w:p w14:paraId="16A5D900" w14:textId="08B87A05"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give examples of events and make sensible predictions about their likelihood.</w:t>
            </w:r>
          </w:p>
          <w:p w14:paraId="73828CD2"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72613A7D"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reate my own simple probability scale and place events on this.</w:t>
            </w:r>
          </w:p>
          <w:p w14:paraId="170DC453"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063161D2"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2F827B93"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3BCB786A" w14:textId="77777777" w:rsidR="00F7216F" w:rsidRPr="0065353B" w:rsidRDefault="00F7216F" w:rsidP="00F7216F">
            <w:pPr>
              <w:pStyle w:val="NoSpacing"/>
              <w:spacing w:after="0" w:line="240" w:lineRule="auto"/>
              <w:contextualSpacing/>
              <w:rPr>
                <w:rStyle w:val="PageNumber"/>
                <w:rFonts w:ascii="Arial" w:eastAsia="Century Gothic" w:hAnsi="Arial" w:cs="Arial"/>
                <w:sz w:val="18"/>
                <w:szCs w:val="18"/>
              </w:rPr>
            </w:pPr>
          </w:p>
          <w:p w14:paraId="7D9E7567" w14:textId="0835E52E" w:rsidR="00F7216F" w:rsidRPr="000E48CB" w:rsidRDefault="00F7216F" w:rsidP="00F7216F">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193C29DC" w14:textId="77777777" w:rsidR="00F7216F" w:rsidRDefault="00F7216F" w:rsidP="00F7216F">
            <w:pPr>
              <w:pStyle w:val="Default"/>
              <w:widowControl w:val="0"/>
              <w:contextualSpacing/>
              <w:rPr>
                <w:bCs/>
                <w:iCs/>
                <w:sz w:val="18"/>
                <w:szCs w:val="18"/>
              </w:rPr>
            </w:pPr>
          </w:p>
          <w:p w14:paraId="6AF10A52" w14:textId="7F91D8EE" w:rsidR="00F7216F" w:rsidRPr="0065353B" w:rsidRDefault="00F7216F" w:rsidP="00F7216F">
            <w:pPr>
              <w:pStyle w:val="Default"/>
              <w:widowControl w:val="0"/>
              <w:contextualSpacing/>
              <w:rPr>
                <w:bCs/>
                <w:iCs/>
                <w:sz w:val="18"/>
                <w:szCs w:val="18"/>
              </w:rPr>
            </w:pPr>
            <w:r w:rsidRPr="0065353B">
              <w:rPr>
                <w:bCs/>
                <w:iCs/>
                <w:sz w:val="18"/>
                <w:szCs w:val="18"/>
              </w:rPr>
              <w:t>Uses the language of probability accurately to describe the likelihood of simple events occurring, for example equal chance; fifty-fifty; one in two, two in three; percentage chance</w:t>
            </w:r>
            <w:r w:rsidRPr="0065353B">
              <w:rPr>
                <w:bCs/>
                <w:iCs/>
                <w:sz w:val="18"/>
                <w:szCs w:val="18"/>
                <w:lang w:val="en-US"/>
              </w:rPr>
              <w:t>;</w:t>
            </w:r>
            <w:r w:rsidRPr="0065353B">
              <w:rPr>
                <w:bCs/>
                <w:iCs/>
                <w:sz w:val="18"/>
                <w:szCs w:val="18"/>
              </w:rPr>
              <w:t xml:space="preserve"> and </w:t>
            </w:r>
            <w:r w:rsidR="002707A6" w:rsidRPr="005F584E">
              <w:rPr>
                <w:bCs/>
                <w:iCs/>
                <w:noProof/>
                <w:position w:val="-20"/>
                <w:sz w:val="18"/>
                <w:szCs w:val="18"/>
              </w:rPr>
              <w:object w:dxaOrig="225" w:dyaOrig="555" w14:anchorId="203D1602">
                <v:shape id="_x0000_i1029" type="#_x0000_t75" alt="" style="width:12.75pt;height:28.5pt;mso-width-percent:0;mso-height-percent:0;mso-width-percent:0;mso-height-percent:0" o:ole="">
                  <v:imagedata r:id="rId18" o:title=""/>
                </v:shape>
                <o:OLEObject Type="Embed" ProgID="Equation.DSMT4" ShapeID="_x0000_i1029" DrawAspect="Content" ObjectID="_1739627388" r:id="rId19"/>
              </w:object>
            </w:r>
            <w:r w:rsidRPr="0065353B">
              <w:rPr>
                <w:bCs/>
                <w:iCs/>
                <w:sz w:val="18"/>
                <w:szCs w:val="18"/>
              </w:rPr>
              <w:t>.</w:t>
            </w:r>
          </w:p>
          <w:p w14:paraId="3C25DC55" w14:textId="77777777" w:rsidR="00F7216F" w:rsidRPr="0065353B" w:rsidRDefault="00F7216F" w:rsidP="00F7216F">
            <w:pPr>
              <w:pStyle w:val="Default"/>
              <w:widowControl w:val="0"/>
              <w:contextualSpacing/>
              <w:rPr>
                <w:bCs/>
                <w:iCs/>
                <w:sz w:val="18"/>
                <w:szCs w:val="18"/>
              </w:rPr>
            </w:pPr>
          </w:p>
          <w:p w14:paraId="13827C21" w14:textId="77777777" w:rsidR="00F7216F" w:rsidRPr="0065353B" w:rsidRDefault="00F7216F" w:rsidP="00F7216F">
            <w:pPr>
              <w:pStyle w:val="Default"/>
              <w:widowControl w:val="0"/>
              <w:contextualSpacing/>
              <w:rPr>
                <w:bCs/>
                <w:iCs/>
                <w:sz w:val="18"/>
                <w:szCs w:val="18"/>
              </w:rPr>
            </w:pPr>
            <w:r w:rsidRPr="0065353B">
              <w:rPr>
                <w:bCs/>
                <w:iCs/>
                <w:sz w:val="18"/>
                <w:szCs w:val="18"/>
              </w:rPr>
              <w:t xml:space="preserve">Plans and carries out simple experiments involving chance with repeated trials, </w:t>
            </w:r>
            <w:r w:rsidRPr="0065353B">
              <w:rPr>
                <w:bCs/>
                <w:iCs/>
                <w:sz w:val="18"/>
                <w:szCs w:val="18"/>
              </w:rPr>
              <w:br/>
              <w:t>for example, ‘what is the probability of throwing a six if you throw a die fifty times?’.</w:t>
            </w:r>
          </w:p>
          <w:p w14:paraId="0FE0A9E6" w14:textId="77777777" w:rsidR="00F7216F" w:rsidRPr="0065353B" w:rsidRDefault="00F7216F" w:rsidP="00F7216F">
            <w:pPr>
              <w:pStyle w:val="Default"/>
              <w:widowControl w:val="0"/>
              <w:contextualSpacing/>
              <w:rPr>
                <w:bCs/>
                <w:iCs/>
                <w:sz w:val="18"/>
                <w:szCs w:val="18"/>
              </w:rPr>
            </w:pPr>
          </w:p>
          <w:p w14:paraId="38E2A0F7" w14:textId="77777777" w:rsidR="00F7216F" w:rsidRPr="0065353B" w:rsidRDefault="00F7216F" w:rsidP="00F7216F">
            <w:pPr>
              <w:pStyle w:val="Default"/>
              <w:widowControl w:val="0"/>
              <w:contextualSpacing/>
              <w:rPr>
                <w:bCs/>
                <w:iCs/>
                <w:sz w:val="18"/>
                <w:szCs w:val="18"/>
              </w:rPr>
            </w:pPr>
            <w:r w:rsidRPr="0065353B">
              <w:rPr>
                <w:bCs/>
                <w:iCs/>
                <w:sz w:val="18"/>
                <w:szCs w:val="18"/>
              </w:rPr>
              <w:t>Uses data to predict the outcome of a simple experiment.</w:t>
            </w:r>
          </w:p>
          <w:p w14:paraId="7B916B6D" w14:textId="07D75553" w:rsidR="00F7216F" w:rsidRPr="000E48CB" w:rsidRDefault="00F7216F" w:rsidP="00F7216F">
            <w:pPr>
              <w:pStyle w:val="Default"/>
              <w:widowControl w:val="0"/>
              <w:contextualSpacing/>
              <w:rPr>
                <w:sz w:val="18"/>
                <w:szCs w:val="18"/>
              </w:rPr>
            </w:pPr>
          </w:p>
        </w:tc>
      </w:tr>
    </w:tbl>
    <w:p w14:paraId="39F0E1ED" w14:textId="39D2EFE5" w:rsidR="00BE583B" w:rsidRDefault="00BE583B"/>
    <w:p w14:paraId="1BD96C50" w14:textId="77777777" w:rsidR="00B73FD2" w:rsidRDefault="00B73FD2"/>
    <w:sectPr w:rsidR="00B73FD2" w:rsidSect="000E48CB">
      <w:headerReference w:type="even" r:id="rId20"/>
      <w:headerReference w:type="default" r:id="rId21"/>
      <w:footerReference w:type="even" r:id="rId22"/>
      <w:footerReference w:type="default" r:id="rId23"/>
      <w:headerReference w:type="first" r:id="rId24"/>
      <w:footerReference w:type="first" r:id="rId25"/>
      <w:pgSz w:w="16840" w:h="1190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4D97C9" w14:textId="77777777" w:rsidR="00B14292" w:rsidRDefault="00B14292" w:rsidP="000E48CB">
      <w:r>
        <w:separator/>
      </w:r>
    </w:p>
  </w:endnote>
  <w:endnote w:type="continuationSeparator" w:id="0">
    <w:p w14:paraId="433419D5" w14:textId="77777777" w:rsidR="00B14292" w:rsidRDefault="00B14292" w:rsidP="000E4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1FE58" w14:textId="77777777" w:rsidR="009C3040" w:rsidRDefault="009C30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8D997" w14:textId="77777777" w:rsidR="009C3040" w:rsidRDefault="009C304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B4B09" w14:textId="77777777" w:rsidR="009C3040" w:rsidRDefault="009C30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ACD785" w14:textId="77777777" w:rsidR="00B14292" w:rsidRDefault="00B14292" w:rsidP="000E48CB">
      <w:r>
        <w:separator/>
      </w:r>
    </w:p>
  </w:footnote>
  <w:footnote w:type="continuationSeparator" w:id="0">
    <w:p w14:paraId="42D1BB23" w14:textId="77777777" w:rsidR="00B14292" w:rsidRDefault="00B14292" w:rsidP="000E48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D00E2" w14:textId="77777777" w:rsidR="009C3040" w:rsidRDefault="009C30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E31D" w14:textId="7BE3196D" w:rsidR="00654223" w:rsidRPr="009C3040" w:rsidRDefault="009C3040">
    <w:pPr>
      <w:pStyle w:val="Header"/>
      <w:rPr>
        <w:b/>
        <w:sz w:val="22"/>
        <w:szCs w:val="22"/>
      </w:rPr>
    </w:pPr>
    <w:r>
      <w:rPr>
        <w:b/>
        <w:noProof/>
        <w:sz w:val="22"/>
        <w:szCs w:val="22"/>
      </w:rPr>
      <w:drawing>
        <wp:anchor distT="0" distB="0" distL="114300" distR="114300" simplePos="0" relativeHeight="251658240" behindDoc="1" locked="0" layoutInCell="1" allowOverlap="1" wp14:anchorId="07230B9A" wp14:editId="3FED753B">
          <wp:simplePos x="0" y="0"/>
          <wp:positionH relativeFrom="column">
            <wp:posOffset>8604250</wp:posOffset>
          </wp:positionH>
          <wp:positionV relativeFrom="paragraph">
            <wp:posOffset>-261620</wp:posOffset>
          </wp:positionV>
          <wp:extent cx="404495" cy="583565"/>
          <wp:effectExtent l="0" t="0" r="0" b="6985"/>
          <wp:wrapTight wrapText="bothSides">
            <wp:wrapPolygon edited="0">
              <wp:start x="0" y="0"/>
              <wp:lineTo x="0" y="21153"/>
              <wp:lineTo x="20345" y="21153"/>
              <wp:lineTo x="20345"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04495" cy="583565"/>
                  </a:xfrm>
                  <a:prstGeom prst="rect">
                    <a:avLst/>
                  </a:prstGeom>
                  <a:noFill/>
                </pic:spPr>
              </pic:pic>
            </a:graphicData>
          </a:graphic>
          <wp14:sizeRelH relativeFrom="page">
            <wp14:pctWidth>0</wp14:pctWidth>
          </wp14:sizeRelH>
          <wp14:sizeRelV relativeFrom="page">
            <wp14:pctHeight>0</wp14:pctHeight>
          </wp14:sizeRelV>
        </wp:anchor>
      </w:drawing>
    </w:r>
    <w:r w:rsidR="00654223" w:rsidRPr="009C3040">
      <w:rPr>
        <w:b/>
        <w:sz w:val="22"/>
        <w:szCs w:val="22"/>
      </w:rPr>
      <w:t>Numeracy and Mathematics Progression Framework</w:t>
    </w:r>
    <w:r>
      <w:rPr>
        <w:b/>
        <w:sz w:val="22"/>
        <w:szCs w:val="22"/>
      </w:rPr>
      <w:t xml:space="preserve"> – Second Level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8E7D2" w14:textId="77777777" w:rsidR="009C3040" w:rsidRDefault="009C30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B3902AF"/>
    <w:multiLevelType w:val="hybridMultilevel"/>
    <w:tmpl w:val="2B90780C"/>
    <w:lvl w:ilvl="0" w:tplc="92B0F184">
      <w:start w:val="1"/>
      <w:numFmt w:val="bullet"/>
      <w:lvlText w:val=""/>
      <w:lvlJc w:val="left"/>
      <w:pPr>
        <w:ind w:left="170" w:hanging="17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5DBC38B5"/>
    <w:multiLevelType w:val="hybridMultilevel"/>
    <w:tmpl w:val="34E6DDA4"/>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15:restartNumberingAfterBreak="0">
    <w:nsid w:val="78AC3C74"/>
    <w:multiLevelType w:val="hybridMultilevel"/>
    <w:tmpl w:val="87D0B88C"/>
    <w:lvl w:ilvl="0" w:tplc="08090001">
      <w:start w:val="1"/>
      <w:numFmt w:val="bullet"/>
      <w:lvlText w:val=""/>
      <w:lvlJc w:val="left"/>
      <w:pPr>
        <w:ind w:left="1028" w:hanging="360"/>
      </w:pPr>
      <w:rPr>
        <w:rFonts w:ascii="Symbol" w:hAnsi="Symbol" w:hint="default"/>
      </w:rPr>
    </w:lvl>
    <w:lvl w:ilvl="1" w:tplc="08090003" w:tentative="1">
      <w:start w:val="1"/>
      <w:numFmt w:val="bullet"/>
      <w:lvlText w:val="o"/>
      <w:lvlJc w:val="left"/>
      <w:pPr>
        <w:ind w:left="1748" w:hanging="360"/>
      </w:pPr>
      <w:rPr>
        <w:rFonts w:ascii="Courier New" w:hAnsi="Courier New" w:cs="Courier New" w:hint="default"/>
      </w:rPr>
    </w:lvl>
    <w:lvl w:ilvl="2" w:tplc="08090005" w:tentative="1">
      <w:start w:val="1"/>
      <w:numFmt w:val="bullet"/>
      <w:lvlText w:val=""/>
      <w:lvlJc w:val="left"/>
      <w:pPr>
        <w:ind w:left="2468" w:hanging="360"/>
      </w:pPr>
      <w:rPr>
        <w:rFonts w:ascii="Wingdings" w:hAnsi="Wingdings" w:hint="default"/>
      </w:rPr>
    </w:lvl>
    <w:lvl w:ilvl="3" w:tplc="08090001" w:tentative="1">
      <w:start w:val="1"/>
      <w:numFmt w:val="bullet"/>
      <w:lvlText w:val=""/>
      <w:lvlJc w:val="left"/>
      <w:pPr>
        <w:ind w:left="3188" w:hanging="360"/>
      </w:pPr>
      <w:rPr>
        <w:rFonts w:ascii="Symbol" w:hAnsi="Symbol" w:hint="default"/>
      </w:rPr>
    </w:lvl>
    <w:lvl w:ilvl="4" w:tplc="08090003" w:tentative="1">
      <w:start w:val="1"/>
      <w:numFmt w:val="bullet"/>
      <w:lvlText w:val="o"/>
      <w:lvlJc w:val="left"/>
      <w:pPr>
        <w:ind w:left="3908" w:hanging="360"/>
      </w:pPr>
      <w:rPr>
        <w:rFonts w:ascii="Courier New" w:hAnsi="Courier New" w:cs="Courier New" w:hint="default"/>
      </w:rPr>
    </w:lvl>
    <w:lvl w:ilvl="5" w:tplc="08090005" w:tentative="1">
      <w:start w:val="1"/>
      <w:numFmt w:val="bullet"/>
      <w:lvlText w:val=""/>
      <w:lvlJc w:val="left"/>
      <w:pPr>
        <w:ind w:left="4628" w:hanging="360"/>
      </w:pPr>
      <w:rPr>
        <w:rFonts w:ascii="Wingdings" w:hAnsi="Wingdings" w:hint="default"/>
      </w:rPr>
    </w:lvl>
    <w:lvl w:ilvl="6" w:tplc="08090001" w:tentative="1">
      <w:start w:val="1"/>
      <w:numFmt w:val="bullet"/>
      <w:lvlText w:val=""/>
      <w:lvlJc w:val="left"/>
      <w:pPr>
        <w:ind w:left="5348" w:hanging="360"/>
      </w:pPr>
      <w:rPr>
        <w:rFonts w:ascii="Symbol" w:hAnsi="Symbol" w:hint="default"/>
      </w:rPr>
    </w:lvl>
    <w:lvl w:ilvl="7" w:tplc="08090003" w:tentative="1">
      <w:start w:val="1"/>
      <w:numFmt w:val="bullet"/>
      <w:lvlText w:val="o"/>
      <w:lvlJc w:val="left"/>
      <w:pPr>
        <w:ind w:left="6068" w:hanging="360"/>
      </w:pPr>
      <w:rPr>
        <w:rFonts w:ascii="Courier New" w:hAnsi="Courier New" w:cs="Courier New" w:hint="default"/>
      </w:rPr>
    </w:lvl>
    <w:lvl w:ilvl="8" w:tplc="08090005" w:tentative="1">
      <w:start w:val="1"/>
      <w:numFmt w:val="bullet"/>
      <w:lvlText w:val=""/>
      <w:lvlJc w:val="left"/>
      <w:pPr>
        <w:ind w:left="6788" w:hanging="360"/>
      </w:pPr>
      <w:rPr>
        <w:rFonts w:ascii="Wingdings" w:hAnsi="Wingdings" w:hint="default"/>
      </w:rPr>
    </w:lvl>
  </w:abstractNum>
  <w:num w:numId="1" w16cid:durableId="98334237">
    <w:abstractNumId w:val="1"/>
  </w:num>
  <w:num w:numId="2" w16cid:durableId="254364044">
    <w:abstractNumId w:val="2"/>
  </w:num>
  <w:num w:numId="3" w16cid:durableId="4936923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48CB"/>
    <w:rsid w:val="00000325"/>
    <w:rsid w:val="0000397F"/>
    <w:rsid w:val="00036A1F"/>
    <w:rsid w:val="00047519"/>
    <w:rsid w:val="00072191"/>
    <w:rsid w:val="000E48CB"/>
    <w:rsid w:val="0012522E"/>
    <w:rsid w:val="0012566E"/>
    <w:rsid w:val="001644FB"/>
    <w:rsid w:val="0017614E"/>
    <w:rsid w:val="001C3CF1"/>
    <w:rsid w:val="00235587"/>
    <w:rsid w:val="002707A6"/>
    <w:rsid w:val="00273350"/>
    <w:rsid w:val="00273530"/>
    <w:rsid w:val="00277678"/>
    <w:rsid w:val="00282E99"/>
    <w:rsid w:val="00290E0F"/>
    <w:rsid w:val="002F41F3"/>
    <w:rsid w:val="00325622"/>
    <w:rsid w:val="00327E02"/>
    <w:rsid w:val="003519C4"/>
    <w:rsid w:val="003B5326"/>
    <w:rsid w:val="003B76E5"/>
    <w:rsid w:val="003F34ED"/>
    <w:rsid w:val="00400A28"/>
    <w:rsid w:val="00432AF0"/>
    <w:rsid w:val="00472B8B"/>
    <w:rsid w:val="004C47A8"/>
    <w:rsid w:val="004D06B8"/>
    <w:rsid w:val="00597B31"/>
    <w:rsid w:val="00624490"/>
    <w:rsid w:val="00654223"/>
    <w:rsid w:val="00693A36"/>
    <w:rsid w:val="007B2324"/>
    <w:rsid w:val="007B2B5A"/>
    <w:rsid w:val="007D65B4"/>
    <w:rsid w:val="008039F6"/>
    <w:rsid w:val="00816B09"/>
    <w:rsid w:val="00855491"/>
    <w:rsid w:val="00881DFE"/>
    <w:rsid w:val="008B12CA"/>
    <w:rsid w:val="009C3040"/>
    <w:rsid w:val="009D4E33"/>
    <w:rsid w:val="00A155E0"/>
    <w:rsid w:val="00A54F1D"/>
    <w:rsid w:val="00A718D5"/>
    <w:rsid w:val="00A85D81"/>
    <w:rsid w:val="00A92D97"/>
    <w:rsid w:val="00AA0A33"/>
    <w:rsid w:val="00AA10C6"/>
    <w:rsid w:val="00B14292"/>
    <w:rsid w:val="00B2262A"/>
    <w:rsid w:val="00B60187"/>
    <w:rsid w:val="00B73FD2"/>
    <w:rsid w:val="00BA7557"/>
    <w:rsid w:val="00BB1B5E"/>
    <w:rsid w:val="00BE583B"/>
    <w:rsid w:val="00C41FF5"/>
    <w:rsid w:val="00C64701"/>
    <w:rsid w:val="00C80D05"/>
    <w:rsid w:val="00C9566F"/>
    <w:rsid w:val="00CA4FD1"/>
    <w:rsid w:val="00CE7308"/>
    <w:rsid w:val="00D74E8A"/>
    <w:rsid w:val="00D77D3D"/>
    <w:rsid w:val="00D96EE7"/>
    <w:rsid w:val="00E35A77"/>
    <w:rsid w:val="00E627C1"/>
    <w:rsid w:val="00EB30CD"/>
    <w:rsid w:val="00F1437A"/>
    <w:rsid w:val="00F219EE"/>
    <w:rsid w:val="00F7216F"/>
    <w:rsid w:val="00F731A6"/>
    <w:rsid w:val="00FA19B2"/>
    <w:rsid w:val="00FB1680"/>
    <w:rsid w:val="00FC0BBB"/>
    <w:rsid w:val="00FD1D5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58C4243"/>
  <w14:defaultImageDpi w14:val="32767"/>
  <w15:chartTrackingRefBased/>
  <w15:docId w15:val="{B979730D-1AC7-F547-B826-3AF03A79EE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327E02"/>
    <w:rPr>
      <w:rFonts w:ascii="Century Gothic" w:hAnsi="Century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8CB"/>
    <w:pPr>
      <w:tabs>
        <w:tab w:val="center" w:pos="4513"/>
        <w:tab w:val="right" w:pos="9026"/>
      </w:tabs>
    </w:pPr>
  </w:style>
  <w:style w:type="character" w:customStyle="1" w:styleId="HeaderChar">
    <w:name w:val="Header Char"/>
    <w:basedOn w:val="DefaultParagraphFont"/>
    <w:link w:val="Header"/>
    <w:uiPriority w:val="99"/>
    <w:rsid w:val="000E48CB"/>
    <w:rPr>
      <w:rFonts w:ascii="Century Gothic" w:hAnsi="Century Gothic"/>
    </w:rPr>
  </w:style>
  <w:style w:type="paragraph" w:styleId="Footer">
    <w:name w:val="footer"/>
    <w:basedOn w:val="Normal"/>
    <w:link w:val="FooterChar"/>
    <w:uiPriority w:val="99"/>
    <w:unhideWhenUsed/>
    <w:rsid w:val="000E48CB"/>
    <w:pPr>
      <w:tabs>
        <w:tab w:val="center" w:pos="4513"/>
        <w:tab w:val="right" w:pos="9026"/>
      </w:tabs>
    </w:pPr>
  </w:style>
  <w:style w:type="character" w:customStyle="1" w:styleId="FooterChar">
    <w:name w:val="Footer Char"/>
    <w:basedOn w:val="DefaultParagraphFont"/>
    <w:link w:val="Footer"/>
    <w:uiPriority w:val="99"/>
    <w:rsid w:val="000E48CB"/>
    <w:rPr>
      <w:rFonts w:ascii="Century Gothic" w:hAnsi="Century Gothic"/>
    </w:rPr>
  </w:style>
  <w:style w:type="character" w:styleId="PageNumber">
    <w:name w:val="page number"/>
    <w:rsid w:val="0012566E"/>
    <w:rPr>
      <w:lang w:val="en-US"/>
    </w:rPr>
  </w:style>
  <w:style w:type="paragraph" w:styleId="NoSpacing">
    <w:name w:val="No Spacing"/>
    <w:uiPriority w:val="1"/>
    <w:qFormat/>
    <w:rsid w:val="0012566E"/>
    <w:pPr>
      <w:pBdr>
        <w:top w:val="nil"/>
        <w:left w:val="nil"/>
        <w:bottom w:val="nil"/>
        <w:right w:val="nil"/>
        <w:between w:val="nil"/>
        <w:bar w:val="nil"/>
      </w:pBdr>
      <w:spacing w:after="200" w:line="276" w:lineRule="auto"/>
    </w:pPr>
    <w:rPr>
      <w:rFonts w:ascii="Calibri" w:eastAsia="Calibri" w:hAnsi="Calibri" w:cs="Calibri"/>
      <w:color w:val="000000"/>
      <w:sz w:val="22"/>
      <w:szCs w:val="22"/>
      <w:u w:color="000000"/>
      <w:bdr w:val="nil"/>
      <w:lang w:val="en-US" w:eastAsia="en-GB"/>
    </w:rPr>
  </w:style>
  <w:style w:type="paragraph" w:customStyle="1" w:styleId="Default">
    <w:name w:val="Default"/>
    <w:rsid w:val="0012566E"/>
    <w:pPr>
      <w:autoSpaceDE w:val="0"/>
      <w:autoSpaceDN w:val="0"/>
      <w:adjustRightInd w:val="0"/>
    </w:pPr>
    <w:rPr>
      <w:rFonts w:ascii="Arial" w:eastAsia="Helvetica" w:hAnsi="Arial" w:cs="Arial"/>
      <w:color w:val="000000"/>
    </w:rPr>
  </w:style>
  <w:style w:type="paragraph" w:styleId="BalloonText">
    <w:name w:val="Balloon Text"/>
    <w:basedOn w:val="Normal"/>
    <w:link w:val="BalloonTextChar"/>
    <w:uiPriority w:val="99"/>
    <w:semiHidden/>
    <w:unhideWhenUsed/>
    <w:rsid w:val="00F219EE"/>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219EE"/>
    <w:rPr>
      <w:rFonts w:ascii="Times New Roman" w:hAnsi="Times New Roman" w:cs="Times New Roman"/>
      <w:sz w:val="18"/>
      <w:szCs w:val="18"/>
    </w:rPr>
  </w:style>
  <w:style w:type="paragraph" w:styleId="ListParagraph">
    <w:name w:val="List Paragraph"/>
    <w:basedOn w:val="Normal"/>
    <w:uiPriority w:val="34"/>
    <w:qFormat/>
    <w:rsid w:val="00693A36"/>
    <w:pPr>
      <w:spacing w:after="160" w:line="259" w:lineRule="auto"/>
      <w:ind w:left="720"/>
      <w:contextualSpacing/>
    </w:pPr>
    <w:rPr>
      <w:rFonts w:asciiTheme="minorHAnsi" w:hAnsi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eader" Target="header3.xml"/><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footer" Target="footer1.xml"/><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62DB2EC3692634398768574E6F8C2A0" ma:contentTypeVersion="2" ma:contentTypeDescription="Create a new document." ma:contentTypeScope="" ma:versionID="2e803d3b32893ca8d78f10029dddfcf3">
  <xsd:schema xmlns:xsd="http://www.w3.org/2001/XMLSchema" xmlns:xs="http://www.w3.org/2001/XMLSchema" xmlns:p="http://schemas.microsoft.com/office/2006/metadata/properties" xmlns:ns2="016178b1-33a0-4f1e-8d66-054edc40612a" targetNamespace="http://schemas.microsoft.com/office/2006/metadata/properties" ma:root="true" ma:fieldsID="453c70300a1dafdea6609b3ec8773413" ns2:_="">
    <xsd:import namespace="016178b1-33a0-4f1e-8d66-054edc40612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16178b1-33a0-4f1e-8d66-054edc40612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3395F06-AC2C-42B3-9DFE-3C709BFCD9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16178b1-33a0-4f1e-8d66-054edc40612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E0005D7-8E7D-4882-B0B2-9396DA6C1896}">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EE1E781-4BF0-4176-9254-1B0C8593EA0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6968</Words>
  <Characters>39719</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Haxton</dc:creator>
  <cp:keywords/>
  <dc:description/>
  <cp:lastModifiedBy>Sarah Burke</cp:lastModifiedBy>
  <cp:revision>2</cp:revision>
  <cp:lastPrinted>2020-08-24T16:06:00Z</cp:lastPrinted>
  <dcterms:created xsi:type="dcterms:W3CDTF">2023-03-06T17:03:00Z</dcterms:created>
  <dcterms:modified xsi:type="dcterms:W3CDTF">2023-03-06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62DB2EC3692634398768574E6F8C2A0</vt:lpwstr>
  </property>
</Properties>
</file>